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5525B239" w:rsidR="00F34D70" w:rsidRDefault="00F34D70" w:rsidP="00F34D70">
      <w:pPr>
        <w:pStyle w:val="Heading1"/>
      </w:pPr>
      <w:r>
        <w:t xml:space="preserve">CHƯƠNG 1. </w:t>
      </w:r>
      <w:r w:rsidR="000412AB">
        <w:t>GIỚI THIỆU</w:t>
      </w:r>
    </w:p>
    <w:p w14:paraId="6EE0A81F" w14:textId="7E24A2CD" w:rsidR="00F34D70" w:rsidRPr="00F34D70" w:rsidRDefault="00F34D70" w:rsidP="00F34D70">
      <w:pPr>
        <w:pStyle w:val="Heading2"/>
      </w:pPr>
      <w:r>
        <w:t xml:space="preserve">1.1 </w:t>
      </w:r>
      <w:r w:rsidR="000412AB">
        <w:t>Bài toán lập kế hoạch gia công</w:t>
      </w:r>
    </w:p>
    <w:p w14:paraId="23132177" w14:textId="12BFE0A4" w:rsidR="00F34D70" w:rsidRDefault="00F34D70" w:rsidP="000B678F">
      <w:pPr>
        <w:pStyle w:val="Heading3"/>
      </w:pPr>
      <w:r>
        <w:t xml:space="preserve">1.1.1 </w:t>
      </w:r>
      <w:r w:rsidR="000412AB">
        <w:t>Đầu vào</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3F08FDA9" w14:textId="56F81E8D" w:rsidR="00187972" w:rsidRPr="00187972" w:rsidRDefault="00C71892" w:rsidP="00187972">
      <w:pPr>
        <w:pStyle w:val="Heading3"/>
      </w:pPr>
      <w:r>
        <w:t>1.2.1 C</w:t>
      </w:r>
      <w:r w:rsidRPr="00DD4438">
        <w:t>ắt vật liệu dạng thanh</w:t>
      </w:r>
      <w:r>
        <w:t xml:space="preserve"> đồng nhất</w:t>
      </w:r>
    </w:p>
    <w:p w14:paraId="67DA66FB" w14:textId="16709775" w:rsidR="006000B7" w:rsidRDefault="006000B7" w:rsidP="00C71892">
      <w:pPr>
        <w:ind w:firstLine="720"/>
        <w:jc w:val="both"/>
      </w:pPr>
      <w:r w:rsidRPr="006000B7">
        <w:t>Bài báo</w:t>
      </w:r>
      <w:r>
        <w:t xml:space="preserve"> [1]</w:t>
      </w:r>
      <w:r w:rsidRPr="006000B7">
        <w:t xml:space="preserve">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w:t>
      </w:r>
      <w:r>
        <w:t xml:space="preserve"> (áp dụng thuật toán quy hoạch tuyến tính)</w:t>
      </w:r>
      <w:r w:rsidRPr="006000B7">
        <w:t xml:space="preserve"> </w:t>
      </w:r>
      <w:r>
        <w:t xml:space="preserve">để </w:t>
      </w:r>
      <w:r w:rsidRPr="006000B7">
        <w:t>giải tối ưu bài toán. Phương pháp có phạm vi ứng dụng rộng, thuận lợi trong sử dụng</w:t>
      </w:r>
      <w:r>
        <w:t>.</w:t>
      </w:r>
    </w:p>
    <w:p w14:paraId="01552C99" w14:textId="77777777" w:rsidR="006000B7" w:rsidRDefault="006000B7" w:rsidP="006000B7">
      <w:pPr>
        <w:jc w:val="both"/>
      </w:pPr>
      <w:r>
        <w:t xml:space="preserve">Giả sử cần cắt thanh có chiều dài </w:t>
      </w:r>
      <w:r w:rsidRPr="0086092E">
        <w:rPr>
          <w:position w:val="-4"/>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11.25pt;height:12.75pt" o:ole="">
            <v:imagedata r:id="rId8" o:title=""/>
          </v:shape>
          <o:OLEObject Type="Embed" ProgID="Equation.DSMT4" ShapeID="_x0000_i1142" DrawAspect="Content" ObjectID="_1680991571" r:id="rId9"/>
        </w:object>
      </w:r>
      <w:r>
        <w:t xml:space="preserve">thành </w:t>
      </w:r>
      <w:r w:rsidRPr="00DD5C11">
        <w:rPr>
          <w:position w:val="-14"/>
        </w:rPr>
        <w:object w:dxaOrig="1160" w:dyaOrig="400" w14:anchorId="4C8A793A">
          <v:shape id="_x0000_i1143" type="#_x0000_t75" style="width:57.75pt;height:20.25pt" o:ole="">
            <v:imagedata r:id="rId10" o:title=""/>
          </v:shape>
          <o:OLEObject Type="Embed" ProgID="Equation.DSMT4" ShapeID="_x0000_i1143" DrawAspect="Content" ObjectID="_1680991572" r:id="rId11"/>
        </w:object>
      </w:r>
      <w:r>
        <w:t xml:space="preserve">đoạn, mỗi đoạn có chiều dài </w:t>
      </w:r>
      <w:r w:rsidRPr="00DD5C11">
        <w:rPr>
          <w:position w:val="-14"/>
        </w:rPr>
        <w:object w:dxaOrig="1120" w:dyaOrig="400" w14:anchorId="77597D49">
          <v:shape id="_x0000_i1144" type="#_x0000_t75" style="width:56.25pt;height:20.25pt" o:ole="">
            <v:imagedata r:id="rId12" o:title=""/>
          </v:shape>
          <o:OLEObject Type="Embed" ProgID="Equation.DSMT4" ShapeID="_x0000_i1144" DrawAspect="Content" ObjectID="_1680991573" r:id="rId13"/>
        </w:object>
      </w:r>
      <w:r>
        <w:t xml:space="preserve"> tương ứng. Các phương án cắt khác nhau đều nhằm xác định được số lượng các đoạn xi sao cho </w:t>
      </w:r>
      <w:r w:rsidRPr="00DD5C11">
        <w:rPr>
          <w:position w:val="-12"/>
        </w:rPr>
        <w:object w:dxaOrig="1860" w:dyaOrig="360" w14:anchorId="3F2843D8">
          <v:shape id="_x0000_i1145" type="#_x0000_t75" style="width:93pt;height:18pt" o:ole="">
            <v:imagedata r:id="rId14" o:title=""/>
          </v:shape>
          <o:OLEObject Type="Embed" ProgID="Equation.DSMT4" ShapeID="_x0000_i1145" DrawAspect="Content" ObjectID="_1680991574" r:id="rId15"/>
        </w:object>
      </w:r>
      <w:r>
        <w:t xml:space="preserve"> lớn nhất nghĩa là</w:t>
      </w:r>
      <w:r w:rsidRPr="00DD5C11">
        <w:rPr>
          <w:position w:val="-28"/>
        </w:rPr>
        <w:object w:dxaOrig="999" w:dyaOrig="680" w14:anchorId="06BF85B9">
          <v:shape id="_x0000_i1146" type="#_x0000_t75" style="width:50.25pt;height:33.75pt" o:ole="">
            <v:imagedata r:id="rId16" o:title=""/>
          </v:shape>
          <o:OLEObject Type="Embed" ProgID="Equation.DSMT4" ShapeID="_x0000_i1146" DrawAspect="Content" ObjectID="_1680991575" r:id="rId17"/>
        </w:object>
      </w:r>
      <w: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86092E">
        <w:rPr>
          <w:position w:val="-30"/>
        </w:rPr>
        <w:object w:dxaOrig="1080" w:dyaOrig="700" w14:anchorId="7C79ABEC">
          <v:shape id="_x0000_i1147" type="#_x0000_t75" style="width:54pt;height:35.25pt" o:ole="">
            <v:imagedata r:id="rId18" o:title=""/>
          </v:shape>
          <o:OLEObject Type="Embed" ProgID="Equation.DSMT4" ShapeID="_x0000_i1147" DrawAspect="Content" ObjectID="_1680991576" r:id="rId19"/>
        </w:object>
      </w:r>
      <w:r>
        <w:t xml:space="preserve">(1) với các ràng buộc: </w:t>
      </w:r>
      <w:r w:rsidRPr="00357308">
        <w:rPr>
          <w:position w:val="-30"/>
        </w:rPr>
        <w:object w:dxaOrig="2600" w:dyaOrig="700" w14:anchorId="62C572E5">
          <v:shape id="_x0000_i1148" type="#_x0000_t75" style="width:129.75pt;height:35.25pt" o:ole="">
            <v:imagedata r:id="rId20" o:title=""/>
          </v:shape>
          <o:OLEObject Type="Embed" ProgID="Equation.DSMT4" ShapeID="_x0000_i1148" DrawAspect="Content" ObjectID="_1680991577" r:id="rId21"/>
        </w:object>
      </w:r>
      <w:r w:rsidRPr="00357308">
        <w:rPr>
          <w:position w:val="-14"/>
        </w:rPr>
        <w:object w:dxaOrig="700" w:dyaOrig="380" w14:anchorId="4BD5A643">
          <v:shape id="_x0000_i1149" type="#_x0000_t75" style="width:35.25pt;height:18.75pt" o:ole="">
            <v:imagedata r:id="rId22" o:title=""/>
          </v:shape>
          <o:OLEObject Type="Embed" ProgID="Equation.DSMT4" ShapeID="_x0000_i1149" DrawAspect="Content" ObjectID="_1680991578" r:id="rId23"/>
        </w:object>
      </w:r>
    </w:p>
    <w:p w14:paraId="3B9C9A10" w14:textId="77777777" w:rsidR="006000B7" w:rsidRDefault="006000B7" w:rsidP="006000B7">
      <w:pPr>
        <w:pStyle w:val="MTDisplayEquation"/>
      </w:pPr>
      <w:r w:rsidRPr="00357308">
        <w:rPr>
          <w:position w:val="-10"/>
        </w:rPr>
        <w:object w:dxaOrig="820" w:dyaOrig="320" w14:anchorId="5E5847D5">
          <v:shape id="_x0000_i1150" type="#_x0000_t75" style="width:41.25pt;height:15.75pt" o:ole="">
            <v:imagedata r:id="rId24" o:title=""/>
          </v:shape>
          <o:OLEObject Type="Embed" ProgID="Equation.DSMT4" ShapeID="_x0000_i1150" DrawAspect="Content" ObjectID="_1680991579" r:id="rId25"/>
        </w:object>
      </w:r>
      <w:r>
        <w:t>. Trong đó:</w:t>
      </w:r>
    </w:p>
    <w:p w14:paraId="01CF1F4D" w14:textId="77777777" w:rsidR="006000B7" w:rsidRDefault="006000B7" w:rsidP="006000B7">
      <w:pPr>
        <w:pStyle w:val="MTDisplayEquation"/>
        <w:numPr>
          <w:ilvl w:val="0"/>
          <w:numId w:val="28"/>
        </w:numPr>
      </w:pPr>
      <w:r>
        <w:t>z: hàm mục tiêu</w:t>
      </w:r>
    </w:p>
    <w:p w14:paraId="01F0707E" w14:textId="77777777" w:rsidR="006000B7" w:rsidRDefault="006000B7" w:rsidP="006000B7">
      <w:pPr>
        <w:pStyle w:val="ListParagraph"/>
        <w:numPr>
          <w:ilvl w:val="0"/>
          <w:numId w:val="28"/>
        </w:numPr>
      </w:pPr>
      <w:r>
        <w:t xml:space="preserve">c: véc tơ hệ số hàm mục tiêu, </w:t>
      </w:r>
      <w:r w:rsidRPr="00357308">
        <w:rPr>
          <w:position w:val="-12"/>
        </w:rPr>
        <w:object w:dxaOrig="1480" w:dyaOrig="360" w14:anchorId="7BC89B01">
          <v:shape id="_x0000_i1151" type="#_x0000_t75" style="width:74.25pt;height:18pt" o:ole="">
            <v:imagedata r:id="rId26" o:title=""/>
          </v:shape>
          <o:OLEObject Type="Embed" ProgID="Equation.DSMT4" ShapeID="_x0000_i1151" DrawAspect="Content" ObjectID="_1680991580" r:id="rId27"/>
        </w:object>
      </w:r>
    </w:p>
    <w:p w14:paraId="00184901" w14:textId="77777777" w:rsidR="006000B7" w:rsidRDefault="006000B7" w:rsidP="006000B7">
      <w:pPr>
        <w:pStyle w:val="ListParagraph"/>
        <w:numPr>
          <w:ilvl w:val="0"/>
          <w:numId w:val="28"/>
        </w:numPr>
      </w:pPr>
      <w:r>
        <w:t>a: ma trận hệ số các điều kiện ràng buộc</w:t>
      </w:r>
    </w:p>
    <w:p w14:paraId="3EB54A74" w14:textId="77777777" w:rsidR="006000B7" w:rsidRDefault="006000B7" w:rsidP="006000B7">
      <w:pPr>
        <w:pStyle w:val="MTDisplayEquation"/>
      </w:pPr>
      <w:r>
        <w:lastRenderedPageBreak/>
        <w:tab/>
      </w:r>
      <w:r w:rsidRPr="00357308">
        <w:rPr>
          <w:position w:val="-68"/>
        </w:rPr>
        <w:object w:dxaOrig="2400" w:dyaOrig="1480" w14:anchorId="59EF7364">
          <v:shape id="_x0000_i1152" type="#_x0000_t75" style="width:120pt;height:74.25pt" o:ole="">
            <v:imagedata r:id="rId28" o:title=""/>
          </v:shape>
          <o:OLEObject Type="Embed" ProgID="Equation.DSMT4" ShapeID="_x0000_i1152" DrawAspect="Content" ObjectID="_1680991581" r:id="rId29"/>
        </w:object>
      </w:r>
    </w:p>
    <w:p w14:paraId="4BF624F7" w14:textId="77777777" w:rsidR="006000B7" w:rsidRDefault="006000B7" w:rsidP="006000B7">
      <w:pPr>
        <w:pStyle w:val="ListParagraph"/>
        <w:numPr>
          <w:ilvl w:val="0"/>
          <w:numId w:val="29"/>
        </w:numPr>
      </w:pPr>
      <w:r>
        <w:t xml:space="preserve">b: véc tơ cột hệ số vế phải </w:t>
      </w:r>
      <w:r w:rsidRPr="00357308">
        <w:rPr>
          <w:position w:val="-14"/>
        </w:rPr>
        <w:object w:dxaOrig="2079" w:dyaOrig="440" w14:anchorId="522AB13F">
          <v:shape id="_x0000_i1153" type="#_x0000_t75" style="width:104.25pt;height:21.75pt" o:ole="">
            <v:imagedata r:id="rId30" o:title=""/>
          </v:shape>
          <o:OLEObject Type="Embed" ProgID="Equation.DSMT4" ShapeID="_x0000_i1153" DrawAspect="Content" ObjectID="_1680991582" r:id="rId31"/>
        </w:object>
      </w:r>
    </w:p>
    <w:p w14:paraId="3CF4E37C" w14:textId="77777777" w:rsidR="006000B7" w:rsidRDefault="006000B7" w:rsidP="006000B7">
      <w:pPr>
        <w:jc w:val="both"/>
      </w:pPr>
      <w:r>
        <w:t xml:space="preserve">Để giải bài toán quy hoạch tuyến tính dạnh tổng quát (1) trước hết phải đưa bài toán về dạng chính tắc: </w:t>
      </w:r>
      <w:r w:rsidRPr="0086092E">
        <w:rPr>
          <w:position w:val="-30"/>
        </w:rPr>
        <w:object w:dxaOrig="1800" w:dyaOrig="700" w14:anchorId="4ADEA9A2">
          <v:shape id="_x0000_i1154" type="#_x0000_t75" style="width:90pt;height:35.25pt" o:ole="">
            <v:imagedata r:id="rId32" o:title=""/>
          </v:shape>
          <o:OLEObject Type="Embed" ProgID="Equation.DSMT4" ShapeID="_x0000_i1154" DrawAspect="Content" ObjectID="_1680991583" r:id="rId33"/>
        </w:object>
      </w:r>
      <w:r>
        <w:t xml:space="preserve">với ràng buộc </w:t>
      </w:r>
      <w:r w:rsidRPr="00357308">
        <w:rPr>
          <w:position w:val="-30"/>
        </w:rPr>
        <w:object w:dxaOrig="2600" w:dyaOrig="700" w14:anchorId="5B1E8D55">
          <v:shape id="_x0000_i1155" type="#_x0000_t75" style="width:129.75pt;height:35.25pt" o:ole="">
            <v:imagedata r:id="rId20" o:title=""/>
          </v:shape>
          <o:OLEObject Type="Embed" ProgID="Equation.DSMT4" ShapeID="_x0000_i1155" DrawAspect="Content" ObjectID="_1680991584" r:id="rId34"/>
        </w:object>
      </w:r>
      <w:r w:rsidRPr="00357308">
        <w:rPr>
          <w:position w:val="-14"/>
        </w:rPr>
        <w:object w:dxaOrig="700" w:dyaOrig="380" w14:anchorId="3E20DBC8">
          <v:shape id="_x0000_i1156" type="#_x0000_t75" style="width:35.25pt;height:18.75pt" o:ole="">
            <v:imagedata r:id="rId22" o:title=""/>
          </v:shape>
          <o:OLEObject Type="Embed" ProgID="Equation.DSMT4" ShapeID="_x0000_i1156" DrawAspect="Content" ObjectID="_1680991585" r:id="rId35"/>
        </w:object>
      </w:r>
    </w:p>
    <w:p w14:paraId="19C7D807" w14:textId="77777777" w:rsidR="006000B7" w:rsidRDefault="006000B7" w:rsidP="006000B7">
      <w:r w:rsidRPr="00357308">
        <w:rPr>
          <w:position w:val="-10"/>
        </w:rPr>
        <w:object w:dxaOrig="820" w:dyaOrig="320" w14:anchorId="0D9C62B3">
          <v:shape id="_x0000_i1157" type="#_x0000_t75" style="width:41.25pt;height:15.75pt" o:ole="">
            <v:imagedata r:id="rId24" o:title=""/>
          </v:shape>
          <o:OLEObject Type="Embed" ProgID="Equation.DSMT4" ShapeID="_x0000_i1157" DrawAspect="Content" ObjectID="_1680991586" r:id="rId36"/>
        </w:object>
      </w:r>
      <w:r>
        <w:t>.</w:t>
      </w:r>
    </w:p>
    <w:p w14:paraId="22B73F10" w14:textId="77777777" w:rsidR="006000B7" w:rsidRDefault="006000B7" w:rsidP="006000B7">
      <w:r>
        <w:t>Mỗi ràng buộc đẳng thức “=” có thể viết thành hai ràng buộc bất đẳng thức:</w:t>
      </w:r>
    </w:p>
    <w:p w14:paraId="6AFB1D54" w14:textId="77777777" w:rsidR="006000B7" w:rsidRDefault="006000B7" w:rsidP="006000B7">
      <w:pPr>
        <w:pStyle w:val="MTDisplayEquation"/>
      </w:pPr>
      <w:r>
        <w:tab/>
      </w:r>
      <w:r w:rsidRPr="00856288">
        <w:rPr>
          <w:position w:val="-4"/>
        </w:rPr>
        <w:object w:dxaOrig="180" w:dyaOrig="279" w14:anchorId="438314BD">
          <v:shape id="_x0000_i1158" type="#_x0000_t75" style="width:9pt;height:14.25pt" o:ole="">
            <v:imagedata r:id="rId37" o:title=""/>
          </v:shape>
          <o:OLEObject Type="Embed" ProgID="Equation.DSMT4" ShapeID="_x0000_i1158" DrawAspect="Content" ObjectID="_1680991587" r:id="rId38"/>
        </w:object>
      </w:r>
    </w:p>
    <w:p w14:paraId="3EA11B86" w14:textId="77777777" w:rsidR="006000B7" w:rsidRDefault="006000B7" w:rsidP="006000B7">
      <w:pPr>
        <w:ind w:left="360"/>
        <w:jc w:val="center"/>
      </w:pPr>
      <w:r w:rsidRPr="00856288">
        <w:rPr>
          <w:position w:val="-64"/>
        </w:rPr>
        <w:object w:dxaOrig="3560" w:dyaOrig="1400" w14:anchorId="16BF7AD8">
          <v:shape id="_x0000_i1159" type="#_x0000_t75" style="width:177.75pt;height:69.75pt" o:ole="">
            <v:imagedata r:id="rId39" o:title=""/>
          </v:shape>
          <o:OLEObject Type="Embed" ProgID="Equation.DSMT4" ShapeID="_x0000_i1159" DrawAspect="Content" ObjectID="_1680991588" r:id="rId40"/>
        </w:object>
      </w:r>
    </w:p>
    <w:p w14:paraId="45A9AED5" w14:textId="77777777" w:rsidR="006000B7" w:rsidRPr="00357308" w:rsidRDefault="006000B7" w:rsidP="006000B7">
      <w:pPr>
        <w:pStyle w:val="MTDisplayEquation"/>
      </w:pPr>
      <w:r>
        <w:tab/>
      </w:r>
      <w:r w:rsidRPr="00856288">
        <w:rPr>
          <w:position w:val="-4"/>
        </w:rPr>
        <w:object w:dxaOrig="180" w:dyaOrig="279" w14:anchorId="4AD85E53">
          <v:shape id="_x0000_i1160" type="#_x0000_t75" style="width:9pt;height:14.25pt" o:ole="">
            <v:imagedata r:id="rId37" o:title=""/>
          </v:shape>
          <o:OLEObject Type="Embed" ProgID="Equation.DSMT4" ShapeID="_x0000_i1160" DrawAspect="Content" ObjectID="_1680991589" r:id="rId41"/>
        </w:object>
      </w:r>
    </w:p>
    <w:p w14:paraId="19A50257" w14:textId="77777777" w:rsidR="006000B7" w:rsidRDefault="006000B7" w:rsidP="006000B7">
      <w:pPr>
        <w:pStyle w:val="MTDisplayEquation"/>
        <w:tabs>
          <w:tab w:val="clear" w:pos="4700"/>
          <w:tab w:val="center" w:pos="567"/>
        </w:tabs>
      </w:pPr>
      <w:r>
        <w:tab/>
        <w:t xml:space="preserve">Như vậy, mỗi ràng buộc ban đầu </w:t>
      </w:r>
      <w:r w:rsidRPr="000D5625">
        <w:rPr>
          <w:position w:val="-12"/>
        </w:rPr>
        <w:object w:dxaOrig="1900" w:dyaOrig="360" w14:anchorId="69A77648">
          <v:shape id="_x0000_i1161" type="#_x0000_t75" style="width:95.25pt;height:18pt" o:ole="">
            <v:imagedata r:id="rId42" o:title=""/>
          </v:shape>
          <o:OLEObject Type="Embed" ProgID="Equation.DSMT4" ShapeID="_x0000_i1161" DrawAspect="Content" ObjectID="_1680991590" r:id="rId43"/>
        </w:object>
      </w:r>
      <w:r>
        <w:t xml:space="preserve"> được thay thế bởi hai ràng buộc: </w:t>
      </w:r>
    </w:p>
    <w:p w14:paraId="6A5778BA" w14:textId="77777777" w:rsidR="006000B7" w:rsidRDefault="006000B7" w:rsidP="006000B7">
      <w:pPr>
        <w:pStyle w:val="MTDisplayEquation"/>
      </w:pPr>
      <w:r w:rsidRPr="000D5625">
        <w:rPr>
          <w:position w:val="-12"/>
        </w:rPr>
        <w:object w:dxaOrig="1900" w:dyaOrig="360" w14:anchorId="5871AA15">
          <v:shape id="_x0000_i1162" type="#_x0000_t75" style="width:95.25pt;height:18pt" o:ole="">
            <v:imagedata r:id="rId44" o:title=""/>
          </v:shape>
          <o:OLEObject Type="Embed" ProgID="Equation.DSMT4" ShapeID="_x0000_i1162" DrawAspect="Content" ObjectID="_1680991591" r:id="rId45"/>
        </w:object>
      </w:r>
      <w:r>
        <w:t xml:space="preserve"> và </w:t>
      </w:r>
      <w:r w:rsidRPr="000D5625">
        <w:rPr>
          <w:position w:val="-12"/>
        </w:rPr>
        <w:object w:dxaOrig="2680" w:dyaOrig="360" w14:anchorId="1B96C01F">
          <v:shape id="_x0000_i1163" type="#_x0000_t75" style="width:134.25pt;height:18pt" o:ole="">
            <v:imagedata r:id="rId46" o:title=""/>
          </v:shape>
          <o:OLEObject Type="Embed" ProgID="Equation.DSMT4" ShapeID="_x0000_i1163" DrawAspect="Content" ObjectID="_1680991592" r:id="rId47"/>
        </w:object>
      </w:r>
      <w:r>
        <w:t xml:space="preserve"> làm cơ sở để giải bài toán sau này.</w:t>
      </w:r>
    </w:p>
    <w:p w14:paraId="777DA564" w14:textId="08F74A5B" w:rsidR="006000B7" w:rsidRDefault="008A3934" w:rsidP="008A3934">
      <w:pPr>
        <w:jc w:val="both"/>
      </w:pPr>
      <w: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t>Mathematica. Để làm rõ điều này, hãy theo dõi một số ví dụ mà bài báo đã đưa ra.</w:t>
      </w:r>
    </w:p>
    <w:p w14:paraId="6AF4D197" w14:textId="68C1E350" w:rsidR="008836C8" w:rsidRDefault="008836C8" w:rsidP="008A3934">
      <w:pPr>
        <w:jc w:val="both"/>
      </w:pPr>
      <w:r>
        <w:tab/>
        <w:t xml:space="preserve">Ví dụ 1. Cho số liệu các loại thanh cần cắt, mỗi thanh sắt nguyên liệu (TSNL) ban đầu dài </w:t>
      </w:r>
      <w:r w:rsidRPr="008836C8">
        <w:rPr>
          <w:position w:val="-10"/>
        </w:rPr>
        <w:object w:dxaOrig="1040" w:dyaOrig="320" w14:anchorId="448D82D2">
          <v:shape id="_x0000_i1166" type="#_x0000_t75" style="width:51.75pt;height:15.75pt" o:ole="">
            <v:imagedata r:id="rId48" o:title=""/>
          </v:shape>
          <o:OLEObject Type="Embed" ProgID="Equation.DSMT4" ShapeID="_x0000_i1166" DrawAspect="Content" ObjectID="_1680991593" r:id="rId49"/>
        </w:object>
      </w:r>
      <w:r>
        <w:t>, xác định phương án cắt tối ưu để số lượng TSNL phải sử dụng ít nhất, tính hệ só sử dụng vật liệu?</w:t>
      </w:r>
    </w:p>
    <w:p w14:paraId="713A723D" w14:textId="644C095B" w:rsidR="008836C8" w:rsidRDefault="008836C8" w:rsidP="008836C8">
      <w:pPr>
        <w:jc w:val="center"/>
      </w:pPr>
      <w:r w:rsidRPr="008836C8">
        <w:drawing>
          <wp:inline distT="0" distB="0" distL="0" distR="0" wp14:anchorId="06D3C6CF" wp14:editId="057E95F8">
            <wp:extent cx="2695951" cy="95263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95951" cy="952633"/>
                    </a:xfrm>
                    <a:prstGeom prst="rect">
                      <a:avLst/>
                    </a:prstGeom>
                  </pic:spPr>
                </pic:pic>
              </a:graphicData>
            </a:graphic>
          </wp:inline>
        </w:drawing>
      </w:r>
    </w:p>
    <w:p w14:paraId="540FE616" w14:textId="0174950C" w:rsidR="008836C8" w:rsidRDefault="008836C8" w:rsidP="008836C8">
      <w:r>
        <w:lastRenderedPageBreak/>
        <w:t>Thực hiện giải bài toán</w:t>
      </w:r>
    </w:p>
    <w:p w14:paraId="4ADACFC6" w14:textId="77777777" w:rsidR="006000B7" w:rsidRDefault="006000B7" w:rsidP="00C71892">
      <w:pPr>
        <w:ind w:firstLine="720"/>
        <w:jc w:val="both"/>
      </w:pPr>
    </w:p>
    <w:p w14:paraId="52E99CF9" w14:textId="20B8AD3B" w:rsidR="00C71892" w:rsidRDefault="00C71892" w:rsidP="00C71892">
      <w:pPr>
        <w:ind w:firstLine="720"/>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77777777" w:rsidR="00C71892" w:rsidRDefault="00C71892" w:rsidP="00C71892">
      <w:pPr>
        <w:ind w:firstLine="720"/>
        <w:jc w:val="both"/>
      </w:pPr>
      <w:r w:rsidRPr="00DD4438">
        <w:t xml:space="preserve">- Xác định phương án tối ưu trong mỗi cách cắt (khi thực hiện dùng lệnh: Constrained Max[func,ineqs,vars] của Mathematica. </w:t>
      </w:r>
    </w:p>
    <w:p w14:paraId="11CBF3CF" w14:textId="77777777" w:rsidR="00C71892" w:rsidRDefault="00C71892" w:rsidP="00C71892">
      <w:pPr>
        <w:ind w:firstLine="720"/>
        <w:jc w:val="both"/>
      </w:pPr>
      <w:r w:rsidRPr="00DD4438">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4E51D37F" w14:textId="77777777" w:rsidR="00C71892" w:rsidRDefault="00C71892" w:rsidP="00C71892">
      <w:pPr>
        <w:ind w:firstLine="720"/>
        <w:jc w:val="both"/>
      </w:pPr>
      <w:r>
        <w:t>Ngoài ra, các hàm số thể hiện các ràng buộc ở trên cũng có thể phục vụ cho việc giải quyết bài toán bằng thuật toán quy hoạch tuyến tính bằng phương pháp đơn hình.</w:t>
      </w:r>
    </w:p>
    <w:p w14:paraId="181BB103" w14:textId="507A032A" w:rsidR="00C71892" w:rsidRDefault="00C71892" w:rsidP="00C71892">
      <w:pPr>
        <w:ind w:firstLine="720"/>
        <w:jc w:val="both"/>
      </w:pPr>
      <w:r>
        <w:t>Bên cạnh những ưu điểm trên thì hai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hai phương pháp này chưa phải là phương pháp tốt có thể bao quát hết được các trường hợp trong thực tế.</w:t>
      </w:r>
    </w:p>
    <w:p w14:paraId="73D20059" w14:textId="4BA2C471" w:rsidR="000663A3" w:rsidRDefault="002C58E5" w:rsidP="002C58E5">
      <w:pPr>
        <w:pStyle w:val="Heading3"/>
      </w:pPr>
      <w:r>
        <w:t>1.2.</w:t>
      </w:r>
      <w:r w:rsidR="00C71892">
        <w:t>2</w:t>
      </w:r>
      <w:r>
        <w:t xml:space="preserve"> </w:t>
      </w:r>
      <w:r w:rsidR="00C71892">
        <w:t>Cắt vật liệu dạng thanh không đồng nhất</w:t>
      </w:r>
    </w:p>
    <w:p w14:paraId="37AB2DAB" w14:textId="739A6AB4" w:rsidR="005121FE" w:rsidRDefault="005121FE" w:rsidP="005121FE">
      <w:pPr>
        <w:ind w:firstLine="720"/>
        <w:jc w:val="both"/>
      </w:pPr>
      <w:r w:rsidRPr="005121FE">
        <w:t xml:space="preserve">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w:t>
      </w:r>
      <w:r w:rsidRPr="005121FE">
        <w:lastRenderedPageBreak/>
        <w:t>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Default="005121FE" w:rsidP="005121FE">
      <w:pPr>
        <w:ind w:firstLine="720"/>
        <w:jc w:val="both"/>
      </w:pPr>
      <w:r w:rsidRPr="005121FE">
        <w:t xml:space="preserve">Trong bài báo </w:t>
      </w:r>
      <w:r w:rsidR="00C71892">
        <w:t>[</w:t>
      </w:r>
      <w:r w:rsidR="00187972">
        <w:t>6</w:t>
      </w:r>
      <w:r w:rsidR="00C71892">
        <w:t>]</w:t>
      </w:r>
      <w:r w:rsidRPr="005121FE">
        <w:t xml:space="preserve">, </w:t>
      </w:r>
      <w:r>
        <w:t>tác giả</w:t>
      </w:r>
      <w:r w:rsidRPr="005121FE">
        <w:t xml:space="preserve"> mô tả mô hình tối ưu hóa hoàn chỉnh NP</w:t>
      </w:r>
      <w:r w:rsidR="001D5B55">
        <w:t xml:space="preserve"> (NP-complete)</w:t>
      </w:r>
      <w:r w:rsidRPr="005121FE">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t>các nguyên liệu</w:t>
      </w:r>
      <w:r w:rsidRPr="005121FE">
        <w:t xml:space="preserve"> không</w:t>
      </w:r>
      <w:r w:rsidR="001D5B55">
        <w:t xml:space="preserve"> phải là thanh nguyên liệu</w:t>
      </w:r>
      <w:r w:rsidRPr="005121FE">
        <w:t xml:space="preserve"> tiêu chuẩn do kết quả của </w:t>
      </w:r>
      <w:r w:rsidR="001D5B55">
        <w:t>lần cắt</w:t>
      </w:r>
      <w:r w:rsidRPr="005121FE">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Default="009F7EAC" w:rsidP="009F7EAC">
      <w:pPr>
        <w:pStyle w:val="Heading4"/>
      </w:pPr>
      <w:r>
        <w:t>1.2.2.1 Bài toán đóng gói thùng</w:t>
      </w:r>
    </w:p>
    <w:p w14:paraId="7ED1FBA5" w14:textId="2A38F61A" w:rsidR="009F7EAC" w:rsidRPr="009F7EAC" w:rsidRDefault="009F7EAC" w:rsidP="009F7EAC">
      <w:r>
        <w:tab/>
        <w:t xml:space="preserve">Bài toán đóng gói thùng (Bin Packing Problem - BPP) được định nghĩa như sau:  Cho một tập hữu hạn </w:t>
      </w:r>
      <w:r w:rsidRPr="009F7EAC">
        <w:rPr>
          <w:i/>
          <w:iCs/>
        </w:rPr>
        <w:t>O</w:t>
      </w:r>
      <w:r>
        <w:t xml:space="preserve"> gồm các số (kích thước của đối tượng) và hai hằng số </w:t>
      </w:r>
      <w:r w:rsidRPr="009F7EAC">
        <w:rPr>
          <w:i/>
          <w:iCs/>
        </w:rPr>
        <w:t>c</w:t>
      </w:r>
      <w:r>
        <w:t xml:space="preserve"> (dung tích thùng) và </w:t>
      </w:r>
      <w:r w:rsidRPr="009F7EAC">
        <w:rPr>
          <w:i/>
          <w:iCs/>
        </w:rPr>
        <w:t>m</w:t>
      </w:r>
      <w:r>
        <w:t xml:space="preserve"> (số thùng), có thể đóng gói tất cả các đối tượng vào m thùng, tức là có tồn tại một phân hoạch </w:t>
      </w:r>
      <w:r w:rsidRPr="009F7EAC">
        <w:rPr>
          <w:i/>
          <w:iCs/>
        </w:rPr>
        <w:t>O</w:t>
      </w:r>
      <w:r>
        <w:rPr>
          <w:i/>
          <w:iCs/>
        </w:rPr>
        <w:t xml:space="preserve"> </w:t>
      </w:r>
      <w:r>
        <w:t xml:space="preserve">thành m hoặc ít tập con hơn, sao cho tổng các phần tử trong bất kỳ tập con nào không vượt quá </w:t>
      </w:r>
      <w:r w:rsidRPr="009F7EAC">
        <w:rPr>
          <w:i/>
          <w:iCs/>
        </w:rPr>
        <w:t>c</w:t>
      </w:r>
      <w:r>
        <w:rPr>
          <w:i/>
          <w:iCs/>
        </w:rPr>
        <w:t>.</w:t>
      </w:r>
    </w:p>
    <w:p w14:paraId="7C41912D" w14:textId="4EBFA1C2" w:rsidR="009F7EAC" w:rsidRDefault="009F7EAC" w:rsidP="009F7EAC">
      <w:r>
        <w:t>Số thùng ít nhất cần thiết có thể được tính như:</w:t>
      </w:r>
    </w:p>
    <w:p w14:paraId="28AD75D5" w14:textId="5553A6CE" w:rsidR="009F7EAC" w:rsidRDefault="00FC63B4" w:rsidP="00FC63B4">
      <w:pPr>
        <w:ind w:left="1440" w:firstLine="720"/>
      </w:pPr>
      <w:r w:rsidRPr="00FC63B4">
        <w:rPr>
          <w:position w:val="-24"/>
        </w:rPr>
        <w:object w:dxaOrig="2439" w:dyaOrig="680" w14:anchorId="7DCA66A3">
          <v:shape id="_x0000_i1049" type="#_x0000_t75" style="width:122.25pt;height:33.75pt" o:ole="">
            <v:imagedata r:id="rId51" o:title=""/>
          </v:shape>
          <o:OLEObject Type="Embed" ProgID="Equation.DSMT4" ShapeID="_x0000_i1049" DrawAspect="Content" ObjectID="_1680991594" r:id="rId52"/>
        </w:object>
      </w:r>
      <w:r>
        <w:tab/>
      </w:r>
      <w:r>
        <w:tab/>
      </w:r>
      <w:r>
        <w:tab/>
      </w:r>
      <w:r>
        <w:tab/>
      </w:r>
      <w:r>
        <w:tab/>
      </w:r>
      <w:r>
        <w:tab/>
        <w:t>(1)</w:t>
      </w:r>
      <w:r>
        <w:tab/>
      </w:r>
    </w:p>
    <w:p w14:paraId="053322A1" w14:textId="5C481898" w:rsidR="00E16079" w:rsidRDefault="00E16079" w:rsidP="00E16079">
      <w: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Default="00E16079" w:rsidP="00E16079">
      <w:pPr>
        <w:pStyle w:val="ListParagraph"/>
        <w:numPr>
          <w:ilvl w:val="0"/>
          <w:numId w:val="31"/>
        </w:numPr>
      </w:pPr>
      <w:r>
        <w:t>Lấy một thùng mới và đổ đầy các phần tử vào thùng đó cho đến khi thùng đầy hơn 1/3.</w:t>
      </w:r>
    </w:p>
    <w:p w14:paraId="3313229A" w14:textId="4E81ABE3" w:rsidR="00E16079" w:rsidRDefault="00E16079" w:rsidP="00E16079">
      <w:pPr>
        <w:pStyle w:val="ListParagraph"/>
        <w:numPr>
          <w:ilvl w:val="0"/>
          <w:numId w:val="31"/>
        </w:numPr>
      </w:pPr>
      <w:r>
        <w:t>Cố gắng lấp đầy phần còn lại của thùng một cách chính xác bằng một phần tử đơn lẻ hoặc kết hợp hai hoặc ba phần tử.</w:t>
      </w:r>
    </w:p>
    <w:p w14:paraId="5FABFBF4" w14:textId="4A4908B8" w:rsidR="00E16079" w:rsidRDefault="00E16079" w:rsidP="00E16079">
      <w:pPr>
        <w:pStyle w:val="ListParagraph"/>
        <w:numPr>
          <w:ilvl w:val="0"/>
          <w:numId w:val="31"/>
        </w:numPr>
      </w:pPr>
      <w:r>
        <w:t>Nếu không có</w:t>
      </w:r>
      <w:r w:rsidR="00F338F7">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Default="00F338F7" w:rsidP="00E16079">
      <w:pPr>
        <w:pStyle w:val="ListParagraph"/>
        <w:numPr>
          <w:ilvl w:val="0"/>
          <w:numId w:val="31"/>
        </w:numPr>
      </w:pPr>
      <w:r>
        <w:t>Lặp lại toàn bộ quy trình khi có sẵn các phần tử chưa được gán.</w:t>
      </w:r>
    </w:p>
    <w:p w14:paraId="06A05EC7" w14:textId="2992FA26" w:rsidR="0085392C" w:rsidRDefault="00F338F7" w:rsidP="00F338F7">
      <w:r>
        <w:t xml:space="preserve">Thứ tự giảm dần là chiến lược lựa chọn cho các thuật toán được mô tả vì nó cố gắng đóng gói các phần tử lớn hơn trước. Các thuật toán xấp xỉ có thứ tự như First Fit Descending (FFD) có thể được đo lường bằng chất lượng đóng gói. Bài báo [3 </w:t>
      </w:r>
      <w:r w:rsidRPr="00F338F7">
        <w:t>[Garrey, 1979</w:t>
      </w:r>
      <w:r>
        <w:t>]] đã chỉ ra rằng đối với các trường hợp lớn tùy ý FFD</w:t>
      </w:r>
      <w:r w:rsidR="0085392C">
        <w:t>, heuristic sẽ sử dụng càng nhiều:</w:t>
      </w:r>
    </w:p>
    <w:p w14:paraId="0693418D" w14:textId="72446310" w:rsidR="0085392C" w:rsidRDefault="0085392C" w:rsidP="0085392C">
      <w:pPr>
        <w:jc w:val="center"/>
      </w:pPr>
      <w:r w:rsidRPr="0085392C">
        <w:rPr>
          <w:position w:val="-24"/>
        </w:rPr>
        <w:object w:dxaOrig="2040" w:dyaOrig="620" w14:anchorId="5B8B7FF6">
          <v:shape id="_x0000_i1057" type="#_x0000_t75" style="width:102pt;height:30.75pt" o:ole="">
            <v:imagedata r:id="rId53" o:title=""/>
          </v:shape>
          <o:OLEObject Type="Embed" ProgID="Equation.DSMT4" ShapeID="_x0000_i1057" DrawAspect="Content" ObjectID="_1680991595" r:id="rId54"/>
        </w:object>
      </w:r>
      <w:r>
        <w:t>bins.</w:t>
      </w:r>
    </w:p>
    <w:p w14:paraId="62F6C0BA" w14:textId="06EC8FED" w:rsidR="0085392C" w:rsidRDefault="0085392C" w:rsidP="00F338F7">
      <w: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Default="00C35C0F" w:rsidP="009F7EAC">
      <w:r w:rsidRPr="00C35C0F">
        <w:t>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w:t>
      </w:r>
      <w:r>
        <w:t xml:space="preserve"> (Grouping genetic algorithm - GGA)</w:t>
      </w:r>
      <w:r w:rsidRPr="00C35C0F">
        <w:t xml:space="preserve">. </w:t>
      </w:r>
    </w:p>
    <w:p w14:paraId="78678690" w14:textId="5C0A0E03" w:rsidR="00B07F3F" w:rsidRDefault="00B07F3F" w:rsidP="00B07F3F">
      <w:pPr>
        <w:jc w:val="both"/>
      </w:pPr>
      <w: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Default="00B07F3F" w:rsidP="00B07F3F">
      <w:pPr>
        <w:pStyle w:val="ListParagraph"/>
        <w:numPr>
          <w:ilvl w:val="0"/>
          <w:numId w:val="33"/>
        </w:numPr>
        <w:jc w:val="both"/>
      </w:pPr>
      <w:r>
        <w:t>Chọn hai vị trí ngẫu nhiên ở cả hai nhiễm sắc thể bố mẹ. Ví dụ, có hai nhiễm sắc thể:</w:t>
      </w:r>
    </w:p>
    <w:p w14:paraId="2ECFAA41" w14:textId="0DA2ABA7" w:rsidR="00B07F3F" w:rsidRDefault="00B07F3F" w:rsidP="00B07F3F">
      <w:pPr>
        <w:ind w:left="720" w:firstLine="720"/>
        <w:jc w:val="both"/>
      </w:pPr>
      <w:r>
        <w:lastRenderedPageBreak/>
        <w:t>ABCDEF</w:t>
      </w:r>
    </w:p>
    <w:p w14:paraId="349FE7FB" w14:textId="625351A0" w:rsidR="00B07F3F" w:rsidRDefault="00B07F3F" w:rsidP="00B07F3F">
      <w:pPr>
        <w:ind w:left="720" w:firstLine="720"/>
        <w:jc w:val="both"/>
      </w:pPr>
      <w:r>
        <w:t>abcd</w:t>
      </w:r>
    </w:p>
    <w:p w14:paraId="316F471C" w14:textId="360741EB" w:rsidR="00B07F3F" w:rsidRDefault="00B07F3F" w:rsidP="00B07F3F">
      <w:pPr>
        <w:jc w:val="both"/>
      </w:pPr>
      <w:r>
        <w:tab/>
        <w:t>được phân chia thành</w:t>
      </w:r>
    </w:p>
    <w:p w14:paraId="4F78B39B" w14:textId="59FF7B99" w:rsidR="00B07F3F" w:rsidRDefault="00B07F3F" w:rsidP="00B07F3F">
      <w:pPr>
        <w:jc w:val="both"/>
      </w:pPr>
      <w:r>
        <w:tab/>
      </w:r>
      <w:r>
        <w:tab/>
      </w:r>
      <w:r w:rsidR="001D6C4C">
        <w:t>A | BCD | EF</w:t>
      </w:r>
    </w:p>
    <w:p w14:paraId="3935875B" w14:textId="352E9ADF" w:rsidR="001D6C4C" w:rsidRDefault="001D6C4C" w:rsidP="00B07F3F">
      <w:pPr>
        <w:jc w:val="both"/>
      </w:pPr>
      <w:r>
        <w:tab/>
      </w:r>
      <w:r>
        <w:tab/>
        <w:t>ab | cd |</w:t>
      </w:r>
    </w:p>
    <w:p w14:paraId="57F81AFA" w14:textId="1C81CF49" w:rsidR="001D6C4C" w:rsidRDefault="001D6C4C" w:rsidP="001D6C4C">
      <w:pPr>
        <w:pStyle w:val="ListParagraph"/>
        <w:numPr>
          <w:ilvl w:val="0"/>
          <w:numId w:val="33"/>
        </w:numPr>
        <w:jc w:val="both"/>
      </w:pPr>
      <w:r>
        <w:t>Chèn nội dung giữa các vùng</w:t>
      </w:r>
      <w:r w:rsidR="008A2B3C">
        <w:t xml:space="preserve"> từ cá thể mẹ vào vùng đẩu tiên của cá thể cha. từ đó tạo ra nhiễm sắc thể mới</w:t>
      </w:r>
    </w:p>
    <w:p w14:paraId="3AF9D2F3" w14:textId="0BD8BFBF" w:rsidR="008A2B3C" w:rsidRDefault="008A2B3C" w:rsidP="008A2B3C">
      <w:pPr>
        <w:ind w:left="1440"/>
        <w:jc w:val="both"/>
      </w:pPr>
      <w:r>
        <w:t>AcdBCDEF</w:t>
      </w:r>
    </w:p>
    <w:p w14:paraId="1540C65A" w14:textId="325AA4FD" w:rsidR="008A2B3C" w:rsidRDefault="008A2B3C" w:rsidP="008A2B3C">
      <w:pPr>
        <w:pStyle w:val="ListParagraph"/>
        <w:numPr>
          <w:ilvl w:val="0"/>
          <w:numId w:val="33"/>
        </w:numPr>
        <w:jc w:val="both"/>
      </w:pPr>
      <w:r>
        <w:t xml:space="preserve">Một số phần trong danh sách gene được nhân đôi và phải được loại bỏ khỏi giải pháp để có một nhiễm sắc thể hợp lệ. Giả sử rằng một số vật phẩm trong các thùng được tiêm </w:t>
      </w:r>
      <w:r w:rsidRPr="008A2B3C">
        <w:rPr>
          <w:i/>
          <w:iCs/>
        </w:rPr>
        <w:t>c</w:t>
      </w:r>
      <w:r>
        <w:rPr>
          <w:i/>
          <w:iCs/>
        </w:rPr>
        <w:t xml:space="preserve"> </w:t>
      </w:r>
      <w:r>
        <w:t>và d cũng xuất hiện trong các thùng C, E, F. Phải loại bỏ toàn bộ các thùng, còn lại một phần nhiễm sắc thể sau</w:t>
      </w:r>
    </w:p>
    <w:p w14:paraId="5A7856A0" w14:textId="54A60CA9" w:rsidR="008A2B3C" w:rsidRDefault="008A2B3C" w:rsidP="008A2B3C">
      <w:pPr>
        <w:ind w:left="1440"/>
        <w:jc w:val="both"/>
      </w:pPr>
      <w:r>
        <w:t>AcdBD</w:t>
      </w:r>
    </w:p>
    <w:p w14:paraId="0140899D" w14:textId="3A6120E2" w:rsidR="008A2B3C" w:rsidRDefault="008A2B3C" w:rsidP="008A2B3C">
      <w:pPr>
        <w:pStyle w:val="ListParagraph"/>
        <w:numPr>
          <w:ilvl w:val="0"/>
          <w:numId w:val="33"/>
        </w:numPr>
        <w:jc w:val="both"/>
      </w:pPr>
      <w:r>
        <w:t xml:space="preserve">Nếu có thể, chỉnh sửa nhiễm sắc thể theo giới hạn kích thước thùng và giảm thiểu chi phí. Ở giai đoạn này, tối ưu hóa cục bộ được hiện </w:t>
      </w:r>
      <w:r w:rsidR="00BC6595">
        <w:t>với việc áp dụng FFD, EFD để gán lại các mục chưa được chỉ định.</w:t>
      </w:r>
    </w:p>
    <w:p w14:paraId="3B375B3D" w14:textId="6F0AE29C" w:rsidR="00BC6595" w:rsidRDefault="00BC6595" w:rsidP="00BC6595">
      <w:pPr>
        <w:pStyle w:val="ListParagraph"/>
        <w:jc w:val="both"/>
      </w:pPr>
    </w:p>
    <w:p w14:paraId="0FA47CD3" w14:textId="73762579" w:rsidR="00BC6595" w:rsidRDefault="00BC6595" w:rsidP="00BC6595">
      <w:pPr>
        <w:pStyle w:val="ListParagraph"/>
        <w:jc w:val="both"/>
      </w:pPr>
      <w:r>
        <w:t>Đối với thế hệ con cái thứ hai, vai trò của cha mẹ được thay đổi và quy trình từ 2. đến 4. được thực hiện.</w:t>
      </w:r>
    </w:p>
    <w:p w14:paraId="1688987B" w14:textId="4B4AB289" w:rsidR="00BC6595" w:rsidRDefault="00BC6595" w:rsidP="00BC6595">
      <w:pPr>
        <w:jc w:val="both"/>
      </w:pPr>
      <w: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Default="00BC6595" w:rsidP="00BC6595">
      <w:pPr>
        <w:jc w:val="center"/>
      </w:pPr>
      <w:r w:rsidRPr="00AD5874">
        <w:rPr>
          <w:position w:val="-24"/>
          <w:sz w:val="28"/>
          <w:szCs w:val="28"/>
        </w:rPr>
        <w:object w:dxaOrig="2299" w:dyaOrig="720" w14:anchorId="5CD96E8E">
          <v:shape id="_x0000_i1060" type="#_x0000_t75" style="width:114.75pt;height:36pt" o:ole="">
            <v:imagedata r:id="rId55" o:title=""/>
          </v:shape>
          <o:OLEObject Type="Embed" ProgID="Equation.DSMT4" ShapeID="_x0000_i1060" DrawAspect="Content" ObjectID="_1680991596" r:id="rId56"/>
        </w:object>
      </w:r>
      <w:r>
        <w:tab/>
        <w:t>(2)</w:t>
      </w:r>
    </w:p>
    <w:p w14:paraId="197258F0" w14:textId="3F8B44A8" w:rsidR="00BC6595" w:rsidRDefault="00BC6595" w:rsidP="008074B2">
      <w:pPr>
        <w:pStyle w:val="Heading4"/>
      </w:pPr>
      <w:r>
        <w:t xml:space="preserve">1.2.2.2 </w:t>
      </w:r>
      <w:r w:rsidR="008074B2">
        <w:t>Bài toán tổng nhiều tập con</w:t>
      </w:r>
    </w:p>
    <w:p w14:paraId="5CD5BAF2" w14:textId="20795F13" w:rsidR="008074B2" w:rsidRDefault="008074B2" w:rsidP="008074B2">
      <w:r>
        <w:t xml:space="preserve">Viết tắt là MSSP (Multiple Subset Sum Problem) là một trường hợp đặc biệt của bài toán nhiều </w:t>
      </w:r>
      <w:r w:rsidR="00AD5874">
        <w:t xml:space="preserve">Knapsack trong đó số lượng các bao (thùng) được cố định thành một số nhỏ. Cần xem xét vấn đề khi mà </w:t>
      </w:r>
      <w:r w:rsidR="00AD5874" w:rsidRPr="00AD5874">
        <w:rPr>
          <w:position w:val="-6"/>
        </w:rPr>
        <w:object w:dxaOrig="200" w:dyaOrig="220" w14:anchorId="552F83C1">
          <v:shape id="_x0000_i1068" type="#_x0000_t75" style="width:9.75pt;height:11.25pt" o:ole="">
            <v:imagedata r:id="rId57" o:title=""/>
          </v:shape>
          <o:OLEObject Type="Embed" ProgID="Equation.DSMT4" ShapeID="_x0000_i1068" DrawAspect="Content" ObjectID="_1680991597" r:id="rId58"/>
        </w:object>
      </w:r>
      <w:r w:rsidR="00AD5874">
        <w:t xml:space="preserve">mặt hàng được đóng gói vào </w:t>
      </w:r>
      <w:r w:rsidR="00AD5874" w:rsidRPr="00AD5874">
        <w:rPr>
          <w:i/>
          <w:iCs/>
          <w:position w:val="-6"/>
        </w:rPr>
        <w:object w:dxaOrig="260" w:dyaOrig="220" w14:anchorId="4127C634">
          <v:shape id="_x0000_i1071" type="#_x0000_t75" style="width:12.75pt;height:11.25pt" o:ole="">
            <v:imagedata r:id="rId59" o:title=""/>
          </v:shape>
          <o:OLEObject Type="Embed" ProgID="Equation.DSMT4" ShapeID="_x0000_i1071" DrawAspect="Content" ObjectID="_1680991598" r:id="rId60"/>
        </w:object>
      </w:r>
      <w:r w:rsidR="00AD5874">
        <w:t xml:space="preserve">bao tải có dung tích khác nhau </w:t>
      </w:r>
      <w:r w:rsidR="00AD5874" w:rsidRPr="00AD5874">
        <w:rPr>
          <w:position w:val="-12"/>
        </w:rPr>
        <w:object w:dxaOrig="1180" w:dyaOrig="360" w14:anchorId="15D414E4">
          <v:shape id="_x0000_i1064" type="#_x0000_t75" style="width:59.25pt;height:18pt" o:ole="">
            <v:imagedata r:id="rId61" o:title=""/>
          </v:shape>
          <o:OLEObject Type="Embed" ProgID="Equation.DSMT4" ShapeID="_x0000_i1064" DrawAspect="Content" ObjectID="_1680991599" r:id="rId62"/>
        </w:object>
      </w:r>
      <w:r w:rsidR="00AD5874">
        <w:t xml:space="preserve">. Vấn đề là phải chọn m tập hợp con khác nhau của các mục sao cho mọi tập hợp con </w:t>
      </w:r>
      <w:r w:rsidR="00AD5874" w:rsidRPr="00AD5874">
        <w:rPr>
          <w:position w:val="-6"/>
        </w:rPr>
        <w:object w:dxaOrig="139" w:dyaOrig="260" w14:anchorId="54DB0260">
          <v:shape id="_x0000_i1075" type="#_x0000_t75" style="width:6.75pt;height:12.75pt" o:ole="">
            <v:imagedata r:id="rId63" o:title=""/>
          </v:shape>
          <o:OLEObject Type="Embed" ProgID="Equation.DSMT4" ShapeID="_x0000_i1075" DrawAspect="Content" ObjectID="_1680991600" r:id="rId64"/>
        </w:object>
      </w:r>
      <w:r w:rsidR="00AD5874">
        <w:t xml:space="preserve"> phù hợp với bao tải thứ </w:t>
      </w:r>
      <w:r w:rsidR="00AD5874" w:rsidRPr="00AD5874">
        <w:rPr>
          <w:position w:val="-6"/>
        </w:rPr>
        <w:object w:dxaOrig="139" w:dyaOrig="260" w14:anchorId="5EC21E2B">
          <v:shape id="_x0000_i1078" type="#_x0000_t75" style="width:6.75pt;height:12.75pt" o:ole="">
            <v:imagedata r:id="rId65" o:title=""/>
          </v:shape>
          <o:OLEObject Type="Embed" ProgID="Equation.DSMT4" ShapeID="_x0000_i1078" DrawAspect="Content" ObjectID="_1680991601" r:id="rId66"/>
        </w:object>
      </w:r>
      <w:r w:rsidR="00AD5874">
        <w:t xml:space="preserve"> và lợi nhuận đạt được là tối đa. Về mặt chính thức, MSSP có thể được định nghĩa là</w:t>
      </w:r>
    </w:p>
    <w:p w14:paraId="6B411D8A" w14:textId="5E601FE3" w:rsidR="00453687" w:rsidRDefault="00453687" w:rsidP="00453687">
      <w:pPr>
        <w:ind w:firstLine="720"/>
      </w:pPr>
      <w:r>
        <w:lastRenderedPageBreak/>
        <w:t xml:space="preserve">maximize </w:t>
      </w:r>
      <w:r w:rsidRPr="00453687">
        <w:rPr>
          <w:position w:val="-30"/>
        </w:rPr>
        <w:object w:dxaOrig="1100" w:dyaOrig="700" w14:anchorId="2399DBA4">
          <v:shape id="_x0000_i1086" type="#_x0000_t75" style="width:67.5pt;height:42pt" o:ole="">
            <v:imagedata r:id="rId67" o:title=""/>
          </v:shape>
          <o:OLEObject Type="Embed" ProgID="Equation.DSMT4" ShapeID="_x0000_i1086" DrawAspect="Content" ObjectID="_1680991602" r:id="rId68"/>
        </w:object>
      </w:r>
    </w:p>
    <w:p w14:paraId="28B42667" w14:textId="5B9531B2" w:rsidR="00453687" w:rsidRDefault="00453687" w:rsidP="00453687">
      <w:pPr>
        <w:ind w:firstLine="720"/>
      </w:pPr>
      <w:r>
        <w:t xml:space="preserve">subject to </w:t>
      </w:r>
      <w:r w:rsidRPr="00453687">
        <w:rPr>
          <w:position w:val="-70"/>
        </w:rPr>
        <w:object w:dxaOrig="3000" w:dyaOrig="1820" w14:anchorId="355D9AD2">
          <v:shape id="_x0000_i1094" type="#_x0000_t75" style="width:174.75pt;height:105.75pt" o:ole="">
            <v:imagedata r:id="rId69" o:title=""/>
          </v:shape>
          <o:OLEObject Type="Embed" ProgID="Equation.DSMT4" ShapeID="_x0000_i1094" DrawAspect="Content" ObjectID="_1680991603" r:id="rId70"/>
        </w:object>
      </w:r>
      <w:r>
        <w:tab/>
      </w:r>
      <w:r>
        <w:tab/>
      </w:r>
      <w:r>
        <w:tab/>
        <w:t>(3)</w:t>
      </w:r>
    </w:p>
    <w:p w14:paraId="05A052C2" w14:textId="100619F7" w:rsidR="00453687" w:rsidRDefault="00453687" w:rsidP="00453687">
      <w: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453687">
        <w:rPr>
          <w:position w:val="-6"/>
        </w:rPr>
        <w:object w:dxaOrig="540" w:dyaOrig="279" w14:anchorId="1DA413E3">
          <v:shape id="_x0000_i1100" type="#_x0000_t75" style="width:27pt;height:14.25pt" o:ole="">
            <v:imagedata r:id="rId71" o:title=""/>
          </v:shape>
          <o:OLEObject Type="Embed" ProgID="Equation.DSMT4" ShapeID="_x0000_i1100" DrawAspect="Content" ObjectID="_1680991604" r:id="rId72"/>
        </w:object>
      </w:r>
      <w:r>
        <w:t xml:space="preserve"> tương đối lớn, các phương pháp chính xác đã được phát triển. Kỹ thuật rẽ nhánh và ràng buộc hầu hết được sử dụng trong văn học.</w:t>
      </w:r>
    </w:p>
    <w:p w14:paraId="298064FC" w14:textId="706A8490" w:rsidR="00C35C0F" w:rsidRPr="009F7EAC" w:rsidRDefault="00453687" w:rsidP="00AC20D7">
      <w:pPr>
        <w:pStyle w:val="Heading4"/>
      </w:pPr>
      <w:r>
        <w:t xml:space="preserve">1.2.2.3 </w:t>
      </w:r>
      <w:r w:rsidR="00AC20D7">
        <w:t>Cắt để tối ưu phần thừa</w:t>
      </w:r>
    </w:p>
    <w:p w14:paraId="4656246F" w14:textId="43A9D886" w:rsidR="005121FE" w:rsidRDefault="005121FE" w:rsidP="005121FE">
      <w:pPr>
        <w:ind w:firstLine="720"/>
        <w:jc w:val="both"/>
      </w:pPr>
      <w:r w:rsidRPr="005121FE">
        <w:t>Khi cắt</w:t>
      </w:r>
      <w:r w:rsidR="001D5B55">
        <w:t xml:space="preserve"> sắt</w:t>
      </w:r>
      <w:r w:rsidRPr="005121FE">
        <w:t xml:space="preserve">, tàn dư có thể đáng kể ngay cả khi một số chiều dài tiêu chuẩn được sử dụng để tối ưu hóa. Do đó, việc lưu trữ </w:t>
      </w:r>
      <w:r w:rsidR="00AC20D7">
        <w:t>các tàn dư</w:t>
      </w:r>
      <w:r w:rsidRPr="005121FE">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w:t>
      </w:r>
      <w:r w:rsidR="00AC20D7">
        <w:t xml:space="preserve"> </w:t>
      </w:r>
      <w:r w:rsidR="00AC20D7" w:rsidRPr="00AC20D7">
        <w:rPr>
          <w:position w:val="-6"/>
        </w:rPr>
        <w:object w:dxaOrig="200" w:dyaOrig="220" w14:anchorId="4EB6E620">
          <v:shape id="_x0000_i1108" type="#_x0000_t75" style="width:9.75pt;height:11.25pt" o:ole="">
            <v:imagedata r:id="rId73" o:title=""/>
          </v:shape>
          <o:OLEObject Type="Embed" ProgID="Equation.DSMT4" ShapeID="_x0000_i1108" DrawAspect="Content" ObjectID="_1680991605" r:id="rId74"/>
        </w:object>
      </w:r>
      <w:r w:rsidRPr="005121FE">
        <w:t>, số gói dữ liệu</w:t>
      </w:r>
      <w:r w:rsidR="00AC20D7">
        <w:t xml:space="preserve"> </w:t>
      </w:r>
      <w:r w:rsidR="00AC20D7" w:rsidRPr="00AC20D7">
        <w:rPr>
          <w:position w:val="-6"/>
        </w:rPr>
        <w:object w:dxaOrig="260" w:dyaOrig="220" w14:anchorId="2C9C1428">
          <v:shape id="_x0000_i1112" type="#_x0000_t75" style="width:12.75pt;height:11.25pt" o:ole="">
            <v:imagedata r:id="rId75" o:title=""/>
          </v:shape>
          <o:OLEObject Type="Embed" ProgID="Equation.DSMT4" ShapeID="_x0000_i1112" DrawAspect="Content" ObjectID="_1680991606" r:id="rId76"/>
        </w:object>
      </w:r>
      <w:r w:rsidRPr="005121FE">
        <w:t xml:space="preserve"> và loại gói dữ liệu (dung lượng dày đặc, dung lượng được nhóm lại, tổng quát). Nếu thương số </w:t>
      </w:r>
      <w:r w:rsidR="00AC20D7" w:rsidRPr="00AC20D7">
        <w:rPr>
          <w:position w:val="-6"/>
        </w:rPr>
        <w:object w:dxaOrig="540" w:dyaOrig="279" w14:anchorId="06E7AF31">
          <v:shape id="_x0000_i1105" type="#_x0000_t75" style="width:27pt;height:14.25pt" o:ole="">
            <v:imagedata r:id="rId77" o:title=""/>
          </v:shape>
          <o:OLEObject Type="Embed" ProgID="Equation.DSMT4" ShapeID="_x0000_i1105" DrawAspect="Content" ObjectID="_1680991607" r:id="rId78"/>
        </w:object>
      </w:r>
      <w:r w:rsidR="00AC20D7">
        <w:t xml:space="preserve"> </w:t>
      </w:r>
      <w:r w:rsidRPr="005121FE">
        <w:t>tương đối lớn (</w:t>
      </w:r>
      <w:r w:rsidR="00AC20D7" w:rsidRPr="00AC20D7">
        <w:rPr>
          <w:position w:val="-6"/>
        </w:rPr>
        <w:object w:dxaOrig="480" w:dyaOrig="279" w14:anchorId="56E000ED">
          <v:shape id="_x0000_i1119" type="#_x0000_t75" style="width:24pt;height:14.25pt" o:ole="">
            <v:imagedata r:id="rId79" o:title=""/>
          </v:shape>
          <o:OLEObject Type="Embed" ProgID="Equation.DSMT4" ShapeID="_x0000_i1119" DrawAspect="Content" ObjectID="_1680991608" r:id="rId80"/>
        </w:object>
      </w:r>
      <w:r w:rsidRPr="005121FE">
        <w:t xml:space="preserve">) và </w:t>
      </w:r>
      <w:r w:rsidR="00AC20D7" w:rsidRPr="00AC20D7">
        <w:rPr>
          <w:position w:val="-6"/>
        </w:rPr>
        <w:object w:dxaOrig="700" w:dyaOrig="279" w14:anchorId="13D68826">
          <v:shape id="_x0000_i1116" type="#_x0000_t75" style="width:35.25pt;height:14.25pt" o:ole="">
            <v:imagedata r:id="rId81" o:title=""/>
          </v:shape>
          <o:OLEObject Type="Embed" ProgID="Equation.DSMT4" ShapeID="_x0000_i1116" DrawAspect="Content" ObjectID="_1680991609" r:id="rId82"/>
        </w:object>
      </w:r>
      <w:r w:rsidRPr="005121FE">
        <w:t>thì áp dụng phương pháp chính xác với lập trình động. Sơ đồ xấp xỉ thời gian đa thức (PTAS)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 xml:space="preserve">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w:t>
      </w:r>
      <w:r w:rsidRPr="005121FE">
        <w:lastRenderedPageBreak/>
        <w:t>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01376" cy="733527"/>
                    </a:xfrm>
                    <a:prstGeom prst="rect">
                      <a:avLst/>
                    </a:prstGeom>
                  </pic:spPr>
                </pic:pic>
              </a:graphicData>
            </a:graphic>
          </wp:inline>
        </w:drawing>
      </w:r>
    </w:p>
    <w:p w14:paraId="5E36A6E1" w14:textId="1BF07F94" w:rsidR="00347D0B" w:rsidRDefault="00347D0B" w:rsidP="00347D0B">
      <w:pPr>
        <w:jc w:val="center"/>
      </w:pPr>
      <w:r>
        <w:t xml:space="preserve">Hình1.1 </w:t>
      </w:r>
      <w:r w:rsidRPr="00347D0B">
        <w:t>Biến đổi bổ sung cắt thêm kích thước cắt vào các</w:t>
      </w:r>
      <w:r w:rsidR="00990BC8">
        <w:t xml:space="preserve"> </w:t>
      </w:r>
      <w:r w:rsidRPr="00347D0B">
        <w:t>mục</w:t>
      </w:r>
      <w:r w:rsidR="00990BC8">
        <w:t xml:space="preserve"> </w:t>
      </w:r>
      <w:r w:rsidRPr="00347D0B">
        <w:t>(trên</w:t>
      </w:r>
      <w:r w:rsidR="00AC20D7">
        <w:t xml:space="preserve"> </w:t>
      </w:r>
      <w:r w:rsidRPr="00347D0B">
        <w:t>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Default="007A6BB6" w:rsidP="00347D0B">
      <w:pPr>
        <w:ind w:firstLine="720"/>
        <w:jc w:val="both"/>
      </w:pPr>
      <w:r w:rsidRPr="007A6BB6">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Pr="007A6BB6">
        <w:lastRenderedPageBreak/>
        <w:t xml:space="preserve">chất thải vì nó thúc đẩy các thùng được đóng gói tốt hơn. Loại tối ưu hóa này để lại những </w:t>
      </w:r>
      <w:r w:rsidR="00AC20D7">
        <w:t>phần thừa</w:t>
      </w:r>
      <w:r w:rsidRPr="007A6BB6">
        <w:t xml:space="preserve"> tốt hơn cho cửa hàng.</w:t>
      </w:r>
    </w:p>
    <w:p w14:paraId="09E2204F" w14:textId="42FE1F16" w:rsidR="00DD4438" w:rsidRDefault="00DD4438" w:rsidP="00DD4438">
      <w:pPr>
        <w:jc w:val="both"/>
      </w:pPr>
    </w:p>
    <w:p w14:paraId="0FE8A50B" w14:textId="77777777" w:rsidR="000412AB" w:rsidRDefault="000412AB" w:rsidP="000412AB">
      <w:pPr>
        <w:pStyle w:val="Heading2"/>
      </w:pPr>
      <w:r>
        <w:t>1.3 Đóng góp của khóa luận</w:t>
      </w:r>
    </w:p>
    <w:p w14:paraId="1C012105" w14:textId="77777777" w:rsidR="000412AB" w:rsidRDefault="000412AB" w:rsidP="000412AB">
      <w:pPr>
        <w:pStyle w:val="Heading2"/>
      </w:pPr>
      <w:r>
        <w:t>1.4 Nội dung của khóa luận</w:t>
      </w:r>
    </w:p>
    <w:p w14:paraId="15703CA8" w14:textId="752618C8" w:rsidR="000412AB" w:rsidRDefault="000412AB" w:rsidP="00990BC8">
      <w:pPr>
        <w:rPr>
          <w:sz w:val="28"/>
          <w:szCs w:val="32"/>
        </w:rPr>
      </w:pPr>
    </w:p>
    <w:p w14:paraId="10ACB61D" w14:textId="6014B4FD" w:rsidR="006052A2" w:rsidRDefault="006052A2" w:rsidP="000805BD">
      <w:pPr>
        <w:pStyle w:val="Heading1"/>
        <w:jc w:val="both"/>
      </w:pPr>
      <w:r>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77777777"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phần giới thiệu, và sẽ tính toán trả về chi tiết cách gia công cho từng thanh đơn hàng. Trong đó sẽ chỉ rõ thanh đơn hàng nãy sẽ được cắt bởi thanh nguyên liệu nào, cắt bởi máy cắt số bao nhiêu và cắt tại thời điểm nào. </w:t>
      </w:r>
    </w:p>
    <w:p w14:paraId="2FA8F779" w14:textId="2981957E"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Kết quả trả về của thuật toán là </w:t>
      </w:r>
      <w:r w:rsidR="008143EF" w:rsidRPr="00215E35">
        <w:rPr>
          <w:rFonts w:ascii="Times New Roman" w:hAnsi="Times New Roman" w:cs="Times New Roman"/>
          <w:szCs w:val="26"/>
        </w:rPr>
        <w:t>ba</w:t>
      </w:r>
      <w:r w:rsidRPr="00215E35">
        <w:rPr>
          <w:rFonts w:ascii="Times New Roman" w:hAnsi="Times New Roman" w:cs="Times New Roman"/>
          <w:szCs w:val="26"/>
        </w:rPr>
        <w:t xml:space="preserve"> mảng có số lượng phần tử bằng với số lượng danh sách thanh đơn hàng</w:t>
      </w:r>
      <w:r w:rsidR="008143EF" w:rsidRPr="00215E35">
        <w:rPr>
          <w:rFonts w:ascii="Times New Roman" w:hAnsi="Times New Roman" w:cs="Times New Roman"/>
          <w:szCs w:val="26"/>
        </w:rPr>
        <w:t>:</w:t>
      </w:r>
    </w:p>
    <w:p w14:paraId="020F4B04" w14:textId="02D84289"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 trong đó giá trị của các phần tử trong mảng là số thứ tự hay vị trí của thanh nguyên liệu trong danh sách các thanh nguyên liệu.</w:t>
      </w:r>
    </w:p>
    <w:p w14:paraId="06EF2962" w14:textId="53019275"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máy cắt: trong đó giá trị của các phần tử trong mảng là số thứ tự hay vị trí của máy cắt trong danh sách các máy cắt phù hợp.</w:t>
      </w:r>
    </w:p>
    <w:p w14:paraId="7E5C69A4" w14:textId="2F7B4891"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thời gian cắt các thanh đơn hàng: trong đó giá trị của các phần tử trong mảng là thời gian dự kiến cắt các thanh đơn hàng trên máy cắ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3C8507FC"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ổng chiều dài các thanh nguyên liệu còn lại sau khi cắt: Chiều dài còn lại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5E1E7327"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Ngược lại với giải thuật cắt nhanh, có thể tìm được phương án gần như ngay lập tức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3077DAD0"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của nó, là bản mã hóa của một giải pháp khả thi cho vấn đề đang gặp phải. Nhiễm sắc thể có thể là một chuỗi, một mảng, một danh sách… Trong bài toán này, mỗi cá thể có ba nhiễm sắc thể là ba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p>
    <w:p w14:paraId="01123BD4" w14:textId="14ECB8C1" w:rsidR="00735592" w:rsidRPr="00215E35" w:rsidRDefault="00735592"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hiễm sắc thể </w:t>
      </w:r>
      <w:r w:rsidR="007A47CF" w:rsidRPr="00215E35">
        <w:rPr>
          <w:rFonts w:ascii="Times New Roman" w:hAnsi="Times New Roman" w:cs="Times New Roman"/>
          <w:szCs w:val="26"/>
        </w:rPr>
        <w:t xml:space="preserve">- </w:t>
      </w:r>
      <w:r w:rsidRPr="00215E35">
        <w:rPr>
          <w:rFonts w:ascii="Times New Roman" w:hAnsi="Times New Roman" w:cs="Times New Roman"/>
          <w:szCs w:val="26"/>
        </w:rPr>
        <w:t xml:space="preserve">nguyên liệu: đây là nhiễm sắc thể chính, dùng để xác định sức khỏe nổi bật của một cá thể. Mỗi gene trong nhiễm sắc thể này đại diện cho </w:t>
      </w:r>
      <w:r w:rsidR="007A47CF" w:rsidRPr="00215E35">
        <w:rPr>
          <w:rFonts w:ascii="Times New Roman" w:hAnsi="Times New Roman" w:cs="Times New Roman"/>
          <w:szCs w:val="26"/>
        </w:rPr>
        <w:t>vị trí thanh đơn hàng được cắt bởi thanh nguyên liệu nào. Giá trị gene ở đây chính là vị trí của thanh nguyên liệu trong danh sách nguyên liệu được đưa vào thuật toán.</w:t>
      </w:r>
    </w:p>
    <w:p w14:paraId="65CBD72C" w14:textId="344469D8"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hiễm sắc thể - máy cắt: đây là nhiểm sắc thể dùng để mô tả các thanh đơn hàng được cắt bởi máy cắt nào. Giá trị gene ở đây chính là vị trí của máy cắt trong danh sách máy cắt được đưa vào thuật toán. </w:t>
      </w:r>
    </w:p>
    <w:p w14:paraId="3F9D6540" w14:textId="6175D17E"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Nhiễm sắc thể - thời gian cắt: đây là nhiểm sắc thể dùng để mô tả thời gian dự kiến cắt cho mỗi thanh đơn hàng. Giá trị gene ở đây chính là thời gian cắt đơn hàng tại máy cắt được định sẵn.</w:t>
      </w:r>
    </w:p>
    <w:p w14:paraId="7FF2C71B" w14:textId="1D461B3D" w:rsidR="007A47CF" w:rsidRPr="00215E35" w:rsidRDefault="007A47C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Pr="00215E35">
        <w:rPr>
          <w:rFonts w:ascii="Times New Roman" w:hAnsi="Times New Roman" w:cs="Times New Roman"/>
          <w:i/>
          <w:iCs/>
          <w:szCs w:val="26"/>
        </w:rPr>
        <w:t>sức khỏe</w:t>
      </w:r>
      <w:r w:rsidRPr="00215E35">
        <w:rPr>
          <w:rFonts w:ascii="Times New Roman" w:hAnsi="Times New Roman" w:cs="Times New Roman"/>
          <w:szCs w:val="26"/>
        </w:rPr>
        <w:t xml:space="preserve"> riêng, để xác định và phân loại </w:t>
      </w:r>
      <w:r w:rsidRPr="00215E35">
        <w:rPr>
          <w:rFonts w:ascii="Times New Roman" w:hAnsi="Times New Roman" w:cs="Times New Roman"/>
          <w:i/>
          <w:iCs/>
          <w:szCs w:val="26"/>
        </w:rPr>
        <w:t>thể lực</w:t>
      </w:r>
      <w:r w:rsidRPr="00215E35">
        <w:rPr>
          <w:rFonts w:ascii="Times New Roman" w:hAnsi="Times New Roman" w:cs="Times New Roman"/>
          <w:szCs w:val="26"/>
        </w:rPr>
        <w:t xml:space="preserve"> 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thể lực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0B0DF9BC" w14:textId="4C8EAECB" w:rsidR="00B37139" w:rsidRPr="00215E35" w:rsidRDefault="00B51166"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572DBC85" w14:textId="77777777" w:rsidR="00B37139" w:rsidRPr="00215E35" w:rsidRDefault="00B37139" w:rsidP="000805BD">
      <w:pPr>
        <w:spacing w:after="120" w:line="312" w:lineRule="auto"/>
        <w:ind w:left="360"/>
        <w:jc w:val="both"/>
        <w:rPr>
          <w:rFonts w:ascii="Times New Roman" w:hAnsi="Times New Roman" w:cs="Times New Roman"/>
          <w:szCs w:val="26"/>
        </w:rPr>
      </w:pP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w:t>
      </w:r>
      <w:r w:rsidRPr="009919F6">
        <w:rPr>
          <w:rFonts w:ascii="Times New Roman" w:hAnsi="Times New Roman" w:cs="Times New Roman"/>
          <w:szCs w:val="26"/>
        </w:rPr>
        <w:lastRenderedPageBreak/>
        <w:t xml:space="preserve">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1D051CE" w14:textId="6F2C148D" w:rsidR="00093B17" w:rsidRPr="00215E35" w:rsidRDefault="00093B17" w:rsidP="000805BD">
      <w:pPr>
        <w:spacing w:after="120" w:line="312" w:lineRule="auto"/>
        <w:jc w:val="both"/>
        <w:rPr>
          <w:rFonts w:ascii="Times New Roman" w:hAnsi="Times New Roman" w:cs="Times New Roman"/>
          <w:szCs w:val="26"/>
        </w:rPr>
      </w:pPr>
    </w:p>
    <w:p w14:paraId="36E1AB2D" w14:textId="0A70A8CE" w:rsidR="00835F90" w:rsidRPr="00215E35" w:rsidRDefault="00835F90" w:rsidP="000805BD">
      <w:pPr>
        <w:spacing w:after="120" w:line="312" w:lineRule="auto"/>
        <w:jc w:val="both"/>
        <w:rPr>
          <w:rFonts w:ascii="Times New Roman" w:hAnsi="Times New Roman" w:cs="Times New Roman"/>
          <w:szCs w:val="26"/>
        </w:rPr>
      </w:pPr>
    </w:p>
    <w:p w14:paraId="2B7F63E7" w14:textId="77777777" w:rsidR="00AC4AC4" w:rsidRPr="00215E35" w:rsidRDefault="00AC4AC4" w:rsidP="000805BD">
      <w:pPr>
        <w:spacing w:after="120" w:line="312" w:lineRule="auto"/>
        <w:jc w:val="both"/>
        <w:rPr>
          <w:rFonts w:ascii="Times New Roman" w:hAnsi="Times New Roman" w:cs="Times New Roman"/>
          <w:szCs w:val="26"/>
        </w:rPr>
      </w:pP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0C83FDE6" w14:textId="181EE6B4" w:rsidR="00570DA4"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T</w:t>
      </w:r>
      <w:r w:rsidRPr="00215E35">
        <w:rPr>
          <w:rFonts w:ascii="Times New Roman" w:hAnsi="Times New Roman" w:cs="Times New Roman"/>
          <w:szCs w:val="26"/>
        </w:rPr>
        <w:t>uy nhiên đối với bàn toán cụ thể này</w:t>
      </w:r>
      <w:r w:rsidR="000436D3" w:rsidRPr="00215E35">
        <w:rPr>
          <w:rFonts w:ascii="Times New Roman" w:hAnsi="Times New Roman" w:cs="Times New Roman"/>
          <w:szCs w:val="26"/>
        </w:rPr>
        <w:t xml:space="preserve">, sẽ áp dụng thêm </w:t>
      </w:r>
      <w:r w:rsidRPr="00215E35">
        <w:rPr>
          <w:rFonts w:ascii="Times New Roman" w:hAnsi="Times New Roman" w:cs="Times New Roman"/>
          <w:szCs w:val="26"/>
        </w:rPr>
        <w:t>một chút khác biệt</w:t>
      </w:r>
      <w:r w:rsidR="000436D3" w:rsidRPr="00215E35">
        <w:rPr>
          <w:rFonts w:ascii="Times New Roman" w:hAnsi="Times New Roman" w:cs="Times New Roman"/>
          <w:szCs w:val="26"/>
        </w:rPr>
        <w:t>. Với mong muốn sẽ tìm thấy một số thành phần may mắn trúng với câu “Vịt hóa Thiên Nga”,</w:t>
      </w:r>
      <w:r w:rsidRPr="00215E35">
        <w:rPr>
          <w:rFonts w:ascii="Times New Roman" w:hAnsi="Times New Roman" w:cs="Times New Roman"/>
          <w:szCs w:val="26"/>
        </w:rPr>
        <w:t xml:space="preserve"> trong quần thể sẽ chọn lọc một lượng cá thể cá biệt có sức khỏe </w:t>
      </w:r>
      <w:r w:rsidR="000436D3" w:rsidRPr="00215E35">
        <w:rPr>
          <w:rFonts w:ascii="Times New Roman" w:hAnsi="Times New Roman" w:cs="Times New Roman"/>
          <w:szCs w:val="26"/>
        </w:rPr>
        <w:t>kém</w:t>
      </w:r>
      <w:r w:rsidRPr="00215E35">
        <w:rPr>
          <w:rFonts w:ascii="Times New Roman" w:hAnsi="Times New Roman" w:cs="Times New Roman"/>
          <w:szCs w:val="26"/>
        </w:rPr>
        <w:t xml:space="preserve"> để</w:t>
      </w:r>
      <w:r w:rsidR="000436D3" w:rsidRPr="00215E35">
        <w:rPr>
          <w:rFonts w:ascii="Times New Roman" w:hAnsi="Times New Roman" w:cs="Times New Roman"/>
          <w:szCs w:val="26"/>
        </w:rPr>
        <w:t xml:space="preserve"> làm phong phú thêm các loại gene trong quần thể và</w:t>
      </w:r>
      <w:r w:rsidRPr="00215E35">
        <w:rPr>
          <w:rFonts w:ascii="Times New Roman" w:hAnsi="Times New Roman" w:cs="Times New Roman"/>
          <w:szCs w:val="26"/>
        </w:rPr>
        <w:t xml:space="preserve"> phục vụ cho việc đột biến sau này.</w:t>
      </w:r>
      <w:r w:rsidR="000436D3" w:rsidRPr="00215E35">
        <w:rPr>
          <w:rFonts w:ascii="Times New Roman" w:hAnsi="Times New Roman" w:cs="Times New Roman"/>
          <w:szCs w:val="26"/>
        </w:rPr>
        <w:t xml:space="preserve"> </w:t>
      </w:r>
    </w:p>
    <w:p w14:paraId="7485419B" w14:textId="77777777" w:rsidR="00DD5652" w:rsidRPr="00215E35" w:rsidRDefault="00DD5652" w:rsidP="000805BD">
      <w:pPr>
        <w:spacing w:after="120" w:line="312" w:lineRule="auto"/>
        <w:jc w:val="both"/>
        <w:rPr>
          <w:rFonts w:ascii="Times New Roman" w:hAnsi="Times New Roman" w:cs="Times New Roman"/>
          <w:szCs w:val="26"/>
        </w:rPr>
      </w:pP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6C2C4E4E"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đột biến: như đã mô tả ở phần đầu</w:t>
      </w:r>
      <w:r w:rsidR="0062740E" w:rsidRPr="009919F6">
        <w:rPr>
          <w:rFonts w:ascii="Times New Roman" w:hAnsi="Times New Roman" w:cs="Times New Roman"/>
          <w:szCs w:val="26"/>
        </w:rPr>
        <w:t>, ta sẽ có hai nhóm lựa chọn chính đó là những cá thể tốt, và những cá thể kém (tồi tệ nhất)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693B3D" w:rsidRPr="00693B3D">
        <w:rPr>
          <w:rFonts w:ascii="Consolas" w:eastAsia="Times New Roman" w:hAnsi="Consolas" w:cs="Courier New"/>
          <w:color w:val="A9B7C6"/>
          <w:sz w:val="20"/>
          <w:szCs w:val="20"/>
        </w:rPr>
        <w:t>.boxed().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4856D3" w:rsidRPr="004856D3">
        <w:rPr>
          <w:rFonts w:ascii="Consolas" w:eastAsia="Times New Roman" w:hAnsi="Consolas" w:cs="Courier New"/>
          <w:color w:val="A9B7C6"/>
          <w:sz w:val="20"/>
          <w:szCs w:val="20"/>
        </w:rPr>
        <w:t>.boxed().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stocks.spli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min()</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anyMatch(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distinc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List&lt;Integer&gt; 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List&lt;Integer&gt; stockState</w:t>
      </w:r>
      <w:r w:rsidRPr="00F539E5">
        <w:rPr>
          <w:rFonts w:ascii="Consolas" w:eastAsia="Times New Roman" w:hAnsi="Consolas" w:cs="Courier New"/>
          <w:color w:val="CC7832"/>
          <w:sz w:val="20"/>
          <w:szCs w:val="20"/>
        </w:rPr>
        <w:t xml:space="preserve">, int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t>addIndividualToPopulation();</w:t>
      </w:r>
    </w:p>
    <w:p w14:paraId="6BC24CD8" w14:textId="71854C2D"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Node</w:t>
      </w:r>
      <w:r w:rsidRPr="00F539E5">
        <w:rPr>
          <w:rFonts w:ascii="Consolas" w:eastAsia="Times New Roman" w:hAnsi="Consolas" w:cs="Courier New"/>
          <w:color w:val="808080"/>
          <w:sz w:val="20"/>
          <w:szCs w:val="20"/>
        </w:rPr>
        <w:br/>
        <w:t xml:space="preserve">        </w:t>
      </w:r>
      <w:r w:rsidR="00384AA6">
        <w:rPr>
          <w:rFonts w:ascii="Consolas" w:eastAsia="Times New Roman" w:hAnsi="Consolas" w:cs="Courier New"/>
          <w:color w:val="A9B7C6"/>
          <w:sz w:val="20"/>
          <w:szCs w:val="20"/>
        </w:rPr>
        <w:t>generateIndividual();</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56B4CD80"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color w:val="A9B7C6"/>
        </w:rPr>
        <w:t>Instant.</w:t>
      </w:r>
      <w:r w:rsidRPr="00384AA6">
        <w:rPr>
          <w:rFonts w:ascii="Consolas" w:hAnsi="Consolas"/>
          <w:i/>
          <w:iCs/>
          <w:color w:val="A9B7C6"/>
        </w:rPr>
        <w:t>now</w:t>
      </w:r>
      <w:r w:rsidRPr="00384AA6">
        <w:rPr>
          <w:rFonts w:ascii="Consolas" w:hAnsi="Consolas"/>
          <w:color w:val="A9B7C6"/>
        </w:rPr>
        <w:t>()).getSeconds()</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0C4EB24C"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ArrayList&lt;&gt;(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Sau mỗi bước lại tiến hành bỏ ghi nhận việc thử 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808080"/>
          <w:sz w:val="20"/>
          <w:szCs w:val="20"/>
        </w:rPr>
        <w:t>termGenerationPopulation();</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r>
        <w:rPr>
          <w:rFonts w:ascii="Consolas" w:eastAsia="Times New Roman" w:hAnsi="Consolas" w:cs="Courier New"/>
          <w:color w:val="808080"/>
          <w:sz w:val="20"/>
          <w:szCs w:val="20"/>
        </w:rPr>
        <w:t>termGenerationPopulation();</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77777777"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index</w:t>
      </w:r>
      <w:r w:rsidRPr="00BE70D8">
        <w:rPr>
          <w:rFonts w:ascii="Consolas" w:eastAsia="Times New Roman" w:hAnsi="Consolas" w:cs="Courier New"/>
          <w:color w:val="A9B7C6"/>
          <w:sz w:val="20"/>
          <w:szCs w:val="20"/>
        </w:rPr>
        <w:t xml:space="preserve"> &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t>crossoverInPairs(</w:t>
      </w:r>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Index in parent1.getChromosome){</w:t>
      </w:r>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currentFitness &lt; offspring.getFitness())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0D4B5D82"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populationI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38F03513"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 xml:space="preserve">bestGap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MoveTo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FromPosition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68796F97"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lt; order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 xml:space="preserve">bestGap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bestGap = rateRemain</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j</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bestGapOfAll &gt; bestGap) {</w:t>
      </w:r>
      <w:r w:rsidRPr="002A050B">
        <w:rPr>
          <w:rFonts w:ascii="Consolas" w:eastAsia="Times New Roman" w:hAnsi="Consolas" w:cs="Courier New"/>
          <w:color w:val="A9B7C6"/>
          <w:sz w:val="20"/>
          <w:szCs w:val="20"/>
        </w:rPr>
        <w:br/>
        <w:t xml:space="preserve">        bestGapOfAll = bestGap</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MoveTo = moveTo</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FromPosition = fromPosition</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1F1E12D9"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53223B">
        <w:rPr>
          <w:rFonts w:ascii="Consolas" w:eastAsia="Times New Roman" w:hAnsi="Consolas" w:cs="Courier New"/>
          <w:color w:val="A9B7C6"/>
          <w:sz w:val="20"/>
          <w:szCs w:val="20"/>
        </w:rPr>
        <w:lastRenderedPageBreak/>
        <w:t>chromosome.set(finalFrom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finalMoveTo)</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5A5437D8"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t>1</w:t>
      </w:r>
      <w:r>
        <w:t>]. Phương pháp này đòi hỏi đầu vào đồng nhất, nghĩa là các thanh nguyên liệu đầu vào phải có cùng chiều dài</w:t>
      </w:r>
      <w:r w:rsidR="00BA128D">
        <w:t>.</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r>
        <w:t>3</w:t>
      </w:r>
      <w:r w:rsidR="007B5728">
        <w:t>.3.</w:t>
      </w:r>
      <w:r w:rsidR="00485C7F">
        <w:t>1</w:t>
      </w:r>
      <w:r w:rsidR="007B5728">
        <w:t xml:space="preserve"> Trường hợp thử nghiệm thứ </w:t>
      </w:r>
      <w:r w:rsidR="00485C7F">
        <w:t>nhất</w:t>
      </w:r>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lastRenderedPageBreak/>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r>
        <w:t>3</w:t>
      </w:r>
      <w:r w:rsidR="00050511">
        <w:t>.3.</w:t>
      </w:r>
      <w:r w:rsidR="00607862">
        <w:t>2</w:t>
      </w:r>
      <w:r w:rsidR="00050511">
        <w:t xml:space="preserve"> Trường hợp thử nghiệm thứ </w:t>
      </w:r>
      <w:r w:rsidR="00607862">
        <w:t>hai</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r>
        <w:t>3.3.</w:t>
      </w:r>
      <w:r w:rsidR="00607862">
        <w:t>3</w:t>
      </w:r>
      <w:r>
        <w:t xml:space="preserve"> Trường hợp thử nghiệm thứ </w:t>
      </w:r>
      <w:r w:rsidR="00607862">
        <w:t>ba (xem lại)</w:t>
      </w:r>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lastRenderedPageBreak/>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r>
        <w:t>3.3.</w:t>
      </w:r>
      <w:r w:rsidR="00607862">
        <w:t>4</w:t>
      </w:r>
      <w:r>
        <w:t xml:space="preserve"> Trường hợp thử nghiệm thứ </w:t>
      </w:r>
      <w:r w:rsidR="00607862">
        <w:t>bốn</w:t>
      </w:r>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50FDE6A" w:rsidR="000412AB" w:rsidRPr="00E67E4B" w:rsidRDefault="000412AB" w:rsidP="00374735">
      <w:pPr>
        <w:jc w:val="both"/>
      </w:pPr>
      <w:r>
        <w:t>KẾT LUẬN(tóm tắt khóa luận)</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2D7F5293" w:rsidR="007B5728" w:rsidRDefault="00C71892" w:rsidP="000412AB">
      <w:pPr>
        <w:pStyle w:val="Heading1"/>
      </w:pPr>
      <w:r>
        <w:lastRenderedPageBreak/>
        <w:t>TÀI LIỆU THAM KHẢO</w:t>
      </w:r>
    </w:p>
    <w:p w14:paraId="088FA434" w14:textId="47B18EE4" w:rsidR="00187972" w:rsidRPr="006000B7" w:rsidRDefault="00187972" w:rsidP="00187972">
      <w:pPr>
        <w:rPr>
          <w:rFonts w:ascii="Times New Roman" w:hAnsi="Times New Roman" w:cs="Times New Roman"/>
        </w:rPr>
      </w:pPr>
      <w:r w:rsidRPr="006000B7">
        <w:rPr>
          <w:rFonts w:ascii="Times New Roman" w:hAnsi="Times New Roman" w:cs="Times New Roman"/>
        </w:rPr>
        <w:t>[1]</w:t>
      </w:r>
      <w:r w:rsidR="006000B7" w:rsidRPr="006000B7">
        <w:rPr>
          <w:rFonts w:ascii="Times New Roman" w:hAnsi="Times New Roman" w:cs="Times New Roman"/>
        </w:rPr>
        <w:t xml:space="preserve"> Trần Ngọc Hải, “</w:t>
      </w:r>
      <w:r w:rsidR="006000B7" w:rsidRPr="006000B7">
        <w:rPr>
          <w:rFonts w:ascii="Times New Roman" w:hAnsi="Times New Roman" w:cs="Times New Roman"/>
        </w:rPr>
        <w:t>PHƯƠNG PHÁP TỐI ƯU CẮT VẬT LIỆU DẠNG THANH BẰNG ỨNG DỤNG PHẦN MỀM MATHEMATICA</w:t>
      </w:r>
      <w:r w:rsidR="006000B7" w:rsidRPr="006000B7">
        <w:rPr>
          <w:rFonts w:ascii="Times New Roman" w:hAnsi="Times New Roman" w:cs="Times New Roman"/>
        </w:rPr>
        <w:t xml:space="preserve">”, </w:t>
      </w:r>
      <w:r w:rsidR="006000B7" w:rsidRPr="006000B7">
        <w:rPr>
          <w:rFonts w:ascii="Times New Roman" w:hAnsi="Times New Roman" w:cs="Times New Roman"/>
        </w:rPr>
        <w:t>TẠP CHÍ KHOA HỌC, TRƯỜNG ĐẠI HỌC TRÀ VINH, SỐ 25, THÁNG 3 NĂM 2017</w:t>
      </w:r>
    </w:p>
    <w:p w14:paraId="4B6A88E8" w14:textId="774F04FD" w:rsidR="00C71892" w:rsidRPr="006000B7" w:rsidRDefault="00C71892" w:rsidP="00C71892">
      <w:pPr>
        <w:spacing w:after="120" w:line="312" w:lineRule="auto"/>
        <w:jc w:val="both"/>
        <w:rPr>
          <w:rFonts w:ascii="Times New Roman" w:hAnsi="Times New Roman" w:cs="Times New Roman"/>
          <w:szCs w:val="26"/>
        </w:rPr>
      </w:pPr>
      <w:r w:rsidRPr="006000B7">
        <w:rPr>
          <w:rFonts w:ascii="Times New Roman" w:hAnsi="Times New Roman" w:cs="Times New Roman"/>
          <w:szCs w:val="26"/>
        </w:rPr>
        <w:t>[</w:t>
      </w:r>
      <w:r w:rsidR="00187972" w:rsidRPr="006000B7">
        <w:rPr>
          <w:rFonts w:ascii="Times New Roman" w:hAnsi="Times New Roman" w:cs="Times New Roman"/>
          <w:szCs w:val="26"/>
        </w:rPr>
        <w:t>6</w:t>
      </w:r>
      <w:r w:rsidRPr="006000B7">
        <w:rPr>
          <w:rFonts w:ascii="Times New Roman" w:hAnsi="Times New Roman" w:cs="Times New Roman"/>
          <w:szCs w:val="26"/>
        </w:rPr>
        <w:t>]</w:t>
      </w:r>
      <w:r w:rsidRPr="006000B7">
        <w:rPr>
          <w:rFonts w:ascii="Times New Roman" w:hAnsi="Times New Roman" w:cs="Times New Roman"/>
        </w:rPr>
        <w:t xml:space="preserve"> Leon Kos and Joze Duhovnik, “ROD CUTTING OPTIMIZATION WITH STORE UTILIZATION”, INTERNATIONAL DESIGN CONFERENCE - DESIGN 2000 Dubrovnik, May 23-26, 2000.</w:t>
      </w:r>
    </w:p>
    <w:sectPr w:rsidR="00C71892" w:rsidRPr="006000B7"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D2F13E" w14:textId="77777777" w:rsidR="00F34EA4" w:rsidRDefault="00F34EA4" w:rsidP="005F25D2">
      <w:pPr>
        <w:spacing w:after="0" w:line="240" w:lineRule="auto"/>
      </w:pPr>
      <w:r>
        <w:separator/>
      </w:r>
    </w:p>
  </w:endnote>
  <w:endnote w:type="continuationSeparator" w:id="0">
    <w:p w14:paraId="5EC76EFA" w14:textId="77777777" w:rsidR="00F34EA4" w:rsidRDefault="00F34EA4"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A55F22" w14:textId="77777777" w:rsidR="00F34EA4" w:rsidRDefault="00F34EA4" w:rsidP="005F25D2">
      <w:pPr>
        <w:spacing w:after="0" w:line="240" w:lineRule="auto"/>
      </w:pPr>
      <w:r>
        <w:separator/>
      </w:r>
    </w:p>
  </w:footnote>
  <w:footnote w:type="continuationSeparator" w:id="0">
    <w:p w14:paraId="0D7993B7" w14:textId="77777777" w:rsidR="00F34EA4" w:rsidRDefault="00F34EA4"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3273D"/>
    <w:multiLevelType w:val="hybridMultilevel"/>
    <w:tmpl w:val="BA7828C4"/>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2"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4"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4"/>
  </w:num>
  <w:num w:numId="4">
    <w:abstractNumId w:val="18"/>
  </w:num>
  <w:num w:numId="5">
    <w:abstractNumId w:val="32"/>
  </w:num>
  <w:num w:numId="6">
    <w:abstractNumId w:val="15"/>
  </w:num>
  <w:num w:numId="7">
    <w:abstractNumId w:val="7"/>
  </w:num>
  <w:num w:numId="8">
    <w:abstractNumId w:val="25"/>
  </w:num>
  <w:num w:numId="9">
    <w:abstractNumId w:val="16"/>
  </w:num>
  <w:num w:numId="10">
    <w:abstractNumId w:val="26"/>
  </w:num>
  <w:num w:numId="11">
    <w:abstractNumId w:val="0"/>
  </w:num>
  <w:num w:numId="12">
    <w:abstractNumId w:val="6"/>
  </w:num>
  <w:num w:numId="13">
    <w:abstractNumId w:val="9"/>
  </w:num>
  <w:num w:numId="14">
    <w:abstractNumId w:val="21"/>
  </w:num>
  <w:num w:numId="15">
    <w:abstractNumId w:val="27"/>
  </w:num>
  <w:num w:numId="16">
    <w:abstractNumId w:val="11"/>
  </w:num>
  <w:num w:numId="17">
    <w:abstractNumId w:val="17"/>
  </w:num>
  <w:num w:numId="18">
    <w:abstractNumId w:val="3"/>
  </w:num>
  <w:num w:numId="19">
    <w:abstractNumId w:val="4"/>
  </w:num>
  <w:num w:numId="20">
    <w:abstractNumId w:val="29"/>
  </w:num>
  <w:num w:numId="21">
    <w:abstractNumId w:val="5"/>
  </w:num>
  <w:num w:numId="22">
    <w:abstractNumId w:val="28"/>
  </w:num>
  <w:num w:numId="23">
    <w:abstractNumId w:val="10"/>
  </w:num>
  <w:num w:numId="24">
    <w:abstractNumId w:val="30"/>
  </w:num>
  <w:num w:numId="25">
    <w:abstractNumId w:val="22"/>
  </w:num>
  <w:num w:numId="26">
    <w:abstractNumId w:val="24"/>
  </w:num>
  <w:num w:numId="27">
    <w:abstractNumId w:val="19"/>
  </w:num>
  <w:num w:numId="28">
    <w:abstractNumId w:val="1"/>
  </w:num>
  <w:num w:numId="29">
    <w:abstractNumId w:val="8"/>
  </w:num>
  <w:num w:numId="30">
    <w:abstractNumId w:val="31"/>
  </w:num>
  <w:num w:numId="31">
    <w:abstractNumId w:val="20"/>
  </w:num>
  <w:num w:numId="32">
    <w:abstractNumId w:val="2"/>
  </w:num>
  <w:num w:numId="33">
    <w:abstractNumId w:val="2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CB1"/>
    <w:rsid w:val="000663A3"/>
    <w:rsid w:val="000805BD"/>
    <w:rsid w:val="00093B17"/>
    <w:rsid w:val="000B678F"/>
    <w:rsid w:val="000D5625"/>
    <w:rsid w:val="000F2AE6"/>
    <w:rsid w:val="00101F23"/>
    <w:rsid w:val="001205D1"/>
    <w:rsid w:val="0012167E"/>
    <w:rsid w:val="00167E4A"/>
    <w:rsid w:val="00187972"/>
    <w:rsid w:val="00191BC4"/>
    <w:rsid w:val="0019783B"/>
    <w:rsid w:val="001D2FCE"/>
    <w:rsid w:val="001D5B55"/>
    <w:rsid w:val="001D6C4C"/>
    <w:rsid w:val="001F21CC"/>
    <w:rsid w:val="00215E35"/>
    <w:rsid w:val="002302A0"/>
    <w:rsid w:val="00235D0E"/>
    <w:rsid w:val="00297FF3"/>
    <w:rsid w:val="002A050B"/>
    <w:rsid w:val="002A1EB2"/>
    <w:rsid w:val="002B5282"/>
    <w:rsid w:val="002C58E5"/>
    <w:rsid w:val="002D54D5"/>
    <w:rsid w:val="00310558"/>
    <w:rsid w:val="00347D0B"/>
    <w:rsid w:val="00357308"/>
    <w:rsid w:val="003601DF"/>
    <w:rsid w:val="00374735"/>
    <w:rsid w:val="00376AA4"/>
    <w:rsid w:val="00384AA6"/>
    <w:rsid w:val="003921B7"/>
    <w:rsid w:val="00393380"/>
    <w:rsid w:val="003A43EA"/>
    <w:rsid w:val="00453687"/>
    <w:rsid w:val="004856D3"/>
    <w:rsid w:val="00485C7F"/>
    <w:rsid w:val="004929BE"/>
    <w:rsid w:val="004A2BC1"/>
    <w:rsid w:val="004E1EB1"/>
    <w:rsid w:val="005121FE"/>
    <w:rsid w:val="0053223B"/>
    <w:rsid w:val="0054412D"/>
    <w:rsid w:val="00547DD8"/>
    <w:rsid w:val="00567849"/>
    <w:rsid w:val="00570DA4"/>
    <w:rsid w:val="00584875"/>
    <w:rsid w:val="005F25D2"/>
    <w:rsid w:val="005F3F2B"/>
    <w:rsid w:val="005F47B9"/>
    <w:rsid w:val="006000B7"/>
    <w:rsid w:val="006052A2"/>
    <w:rsid w:val="00605EFA"/>
    <w:rsid w:val="00607862"/>
    <w:rsid w:val="0062740E"/>
    <w:rsid w:val="00654D2A"/>
    <w:rsid w:val="00661089"/>
    <w:rsid w:val="00693B3D"/>
    <w:rsid w:val="00695BAB"/>
    <w:rsid w:val="006D5773"/>
    <w:rsid w:val="006D590B"/>
    <w:rsid w:val="006D6D33"/>
    <w:rsid w:val="00735592"/>
    <w:rsid w:val="00760605"/>
    <w:rsid w:val="007620D8"/>
    <w:rsid w:val="00763E99"/>
    <w:rsid w:val="00793E4F"/>
    <w:rsid w:val="007A31B3"/>
    <w:rsid w:val="007A47CF"/>
    <w:rsid w:val="007A6BB6"/>
    <w:rsid w:val="007B5728"/>
    <w:rsid w:val="00801BD7"/>
    <w:rsid w:val="008027CC"/>
    <w:rsid w:val="00805692"/>
    <w:rsid w:val="008074B2"/>
    <w:rsid w:val="008143EF"/>
    <w:rsid w:val="00835F90"/>
    <w:rsid w:val="0085087E"/>
    <w:rsid w:val="0085392C"/>
    <w:rsid w:val="00856288"/>
    <w:rsid w:val="0086092E"/>
    <w:rsid w:val="008836C8"/>
    <w:rsid w:val="00884B5C"/>
    <w:rsid w:val="0089158F"/>
    <w:rsid w:val="008A0956"/>
    <w:rsid w:val="008A2B3C"/>
    <w:rsid w:val="008A3934"/>
    <w:rsid w:val="008B3841"/>
    <w:rsid w:val="008D0F6A"/>
    <w:rsid w:val="00950B5B"/>
    <w:rsid w:val="00990BC8"/>
    <w:rsid w:val="009919F6"/>
    <w:rsid w:val="009A66BA"/>
    <w:rsid w:val="009B661E"/>
    <w:rsid w:val="009D5760"/>
    <w:rsid w:val="009F39D9"/>
    <w:rsid w:val="009F7EAC"/>
    <w:rsid w:val="00A00D7B"/>
    <w:rsid w:val="00A01D3C"/>
    <w:rsid w:val="00A739E3"/>
    <w:rsid w:val="00AC20D7"/>
    <w:rsid w:val="00AC4AC4"/>
    <w:rsid w:val="00AD5874"/>
    <w:rsid w:val="00B07F3F"/>
    <w:rsid w:val="00B23664"/>
    <w:rsid w:val="00B37139"/>
    <w:rsid w:val="00B51166"/>
    <w:rsid w:val="00BA128D"/>
    <w:rsid w:val="00BB7C40"/>
    <w:rsid w:val="00BC3924"/>
    <w:rsid w:val="00BC6595"/>
    <w:rsid w:val="00BD2D7F"/>
    <w:rsid w:val="00BD4191"/>
    <w:rsid w:val="00BE70D8"/>
    <w:rsid w:val="00C35C0F"/>
    <w:rsid w:val="00C43ACA"/>
    <w:rsid w:val="00C5191A"/>
    <w:rsid w:val="00C71892"/>
    <w:rsid w:val="00C8221D"/>
    <w:rsid w:val="00CB37B4"/>
    <w:rsid w:val="00CE0BFA"/>
    <w:rsid w:val="00D9419B"/>
    <w:rsid w:val="00D95B5F"/>
    <w:rsid w:val="00DA67C8"/>
    <w:rsid w:val="00DB3D0A"/>
    <w:rsid w:val="00DC0D30"/>
    <w:rsid w:val="00DC65D8"/>
    <w:rsid w:val="00DD4438"/>
    <w:rsid w:val="00DD55A6"/>
    <w:rsid w:val="00DD5652"/>
    <w:rsid w:val="00DD5C11"/>
    <w:rsid w:val="00E16079"/>
    <w:rsid w:val="00E3554E"/>
    <w:rsid w:val="00E67E4B"/>
    <w:rsid w:val="00E81601"/>
    <w:rsid w:val="00E82889"/>
    <w:rsid w:val="00EC2237"/>
    <w:rsid w:val="00ED7C51"/>
    <w:rsid w:val="00EE4FF8"/>
    <w:rsid w:val="00EE693E"/>
    <w:rsid w:val="00EF6F55"/>
    <w:rsid w:val="00F077FD"/>
    <w:rsid w:val="00F079BA"/>
    <w:rsid w:val="00F27A41"/>
    <w:rsid w:val="00F338F7"/>
    <w:rsid w:val="00F34D70"/>
    <w:rsid w:val="00F34EA4"/>
    <w:rsid w:val="00F539E5"/>
    <w:rsid w:val="00F63EFC"/>
    <w:rsid w:val="00F71D6C"/>
    <w:rsid w:val="00FA2046"/>
    <w:rsid w:val="00FB770F"/>
    <w:rsid w:val="00FC1091"/>
    <w:rsid w:val="00FC53DD"/>
    <w:rsid w:val="00FC63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8.png"/><Relationship Id="rId89" Type="http://schemas.openxmlformats.org/officeDocument/2006/relationships/image" Target="media/image43.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png"/><Relationship Id="rId88" Type="http://schemas.openxmlformats.org/officeDocument/2006/relationships/image" Target="media/image42.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image" Target="media/image20.png"/><Relationship Id="rId55" Type="http://schemas.openxmlformats.org/officeDocument/2006/relationships/image" Target="media/image23.wmf"/><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41.png"/><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9</TotalTime>
  <Pages>36</Pages>
  <Words>7544</Words>
  <Characters>43004</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99</cp:revision>
  <dcterms:created xsi:type="dcterms:W3CDTF">2021-04-06T14:09:00Z</dcterms:created>
  <dcterms:modified xsi:type="dcterms:W3CDTF">2021-04-26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